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E03BBE" w14:textId="77777777" w:rsidR="004B22A8" w:rsidRDefault="00D44B2C" w:rsidP="00917B4F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14:paraId="3760D904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197244FF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4FCDBC9C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22C97B93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26967425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74F27CB1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15A6768F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2E1F00ED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767347AE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3F91D845" w14:textId="77777777"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14:paraId="5922A4DC" w14:textId="77777777"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14:paraId="211B64F0" w14:textId="77777777" w:rsidR="005F59A8" w:rsidRDefault="00590542" w:rsidP="00590542">
      <w:pPr>
        <w:pStyle w:val="1"/>
      </w:pPr>
      <w:r>
        <w:rPr>
          <w:rFonts w:hint="eastAsia"/>
        </w:rPr>
        <w:lastRenderedPageBreak/>
        <w:t>基于</w:t>
      </w:r>
      <w:r w:rsidR="00983296">
        <w:rPr>
          <w:rFonts w:hint="eastAsia"/>
        </w:rPr>
        <w:t>时序</w:t>
      </w:r>
      <w:r>
        <w:rPr>
          <w:rFonts w:hint="eastAsia"/>
        </w:rPr>
        <w:t>差分和</w:t>
      </w:r>
      <w:r>
        <w:rPr>
          <w:rFonts w:hint="eastAsia"/>
        </w:rPr>
        <w:t>Q</w:t>
      </w:r>
      <w:r>
        <w:rPr>
          <w:rFonts w:hint="eastAsia"/>
        </w:rPr>
        <w:t>学习的无模型预测与控制</w:t>
      </w:r>
    </w:p>
    <w:p w14:paraId="32FC1CEF" w14:textId="77777777" w:rsidR="00044F21" w:rsidRDefault="00C0663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强化学习所有的思想中，时序差分（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）无疑是最核心、最新颖的思想，时序差分结合了</w:t>
      </w:r>
      <w:r w:rsidR="009973AF">
        <w:rPr>
          <w:rFonts w:eastAsiaTheme="minorEastAsia" w:hint="eastAsia"/>
        </w:rPr>
        <w:t>蒙特卡洛方法和动态规划法的思想，</w:t>
      </w:r>
      <w:r w:rsidR="00BE7D9A">
        <w:rPr>
          <w:rFonts w:eastAsiaTheme="minorEastAsia" w:hint="eastAsia"/>
        </w:rPr>
        <w:t>时序差分和蒙特卡洛方法一样，都是直接从与环境交互得到的经验中进行学习</w:t>
      </w:r>
      <w:r w:rsidR="000D5898">
        <w:rPr>
          <w:rFonts w:eastAsiaTheme="minorEastAsia" w:hint="eastAsia"/>
        </w:rPr>
        <w:t>策略</w:t>
      </w:r>
      <w:r w:rsidR="00BE7D9A">
        <w:rPr>
          <w:rFonts w:eastAsiaTheme="minorEastAsia" w:hint="eastAsia"/>
        </w:rPr>
        <w:t>，</w:t>
      </w:r>
      <w:r w:rsidR="000D5898">
        <w:rPr>
          <w:rFonts w:eastAsiaTheme="minorEastAsia" w:hint="eastAsia"/>
        </w:rPr>
        <w:t>而不需要构建环境动态性的完整模型，</w:t>
      </w:r>
      <w:r w:rsidR="003D5571">
        <w:rPr>
          <w:rFonts w:eastAsiaTheme="minorEastAsia" w:hint="eastAsia"/>
        </w:rPr>
        <w:t>同时时序差分又和动态规划方法一样，不需要等到整个片段结束后再进行学习，而是通过自举法，基于已得到的其他状态的估计值来更新当前状态的值函数</w:t>
      </w:r>
      <w:r w:rsidR="00804189">
        <w:rPr>
          <w:rFonts w:eastAsiaTheme="minorEastAsia" w:hint="eastAsia"/>
        </w:rPr>
        <w:t>。</w:t>
      </w:r>
    </w:p>
    <w:p w14:paraId="0CEEDD2F" w14:textId="77777777" w:rsidR="00804189" w:rsidRPr="00804189" w:rsidRDefault="0080418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首先关注预测问题，即给定策略情况下，估计其价值函数，对于控制问题，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、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蒙特卡洛法都使用了广义策略迭代的思想。</w:t>
      </w:r>
    </w:p>
    <w:p w14:paraId="42A81E2E" w14:textId="77777777" w:rsidR="00814628" w:rsidRDefault="00814628" w:rsidP="00590542">
      <w:pPr>
        <w:pStyle w:val="2"/>
      </w:pPr>
      <w:r>
        <w:rPr>
          <w:rFonts w:hint="eastAsia"/>
        </w:rPr>
        <w:t>学习</w:t>
      </w:r>
      <w:r>
        <w:t>目标</w:t>
      </w:r>
    </w:p>
    <w:p w14:paraId="469A96D7" w14:textId="77777777" w:rsidR="00814628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8A1D1C">
        <w:rPr>
          <w:rFonts w:eastAsiaTheme="minorEastAsia" w:hint="eastAsia"/>
        </w:rPr>
        <w:t>用于预测的</w:t>
      </w:r>
      <w:r w:rsidR="008D766A">
        <w:rPr>
          <w:rFonts w:eastAsiaTheme="minorEastAsia" w:hint="eastAsia"/>
        </w:rPr>
        <w:t>TD</w:t>
      </w:r>
      <w:r w:rsidR="008D766A">
        <w:rPr>
          <w:rFonts w:eastAsiaTheme="minorEastAsia" w:hint="eastAsia"/>
        </w:rPr>
        <w:t>（</w:t>
      </w:r>
      <w:r w:rsidR="008D766A">
        <w:rPr>
          <w:rFonts w:eastAsiaTheme="minorEastAsia" w:hint="eastAsia"/>
        </w:rPr>
        <w:t>0</w:t>
      </w:r>
      <w:r w:rsidR="008D766A">
        <w:rPr>
          <w:rFonts w:eastAsiaTheme="minorEastAsia" w:hint="eastAsia"/>
        </w:rPr>
        <w:t>）</w:t>
      </w:r>
      <w:r w:rsidR="008A1D1C">
        <w:rPr>
          <w:rFonts w:eastAsiaTheme="minorEastAsia" w:hint="eastAsia"/>
        </w:rPr>
        <w:t>法</w:t>
      </w:r>
      <w:r w:rsidRPr="007348C5">
        <w:rPr>
          <w:rFonts w:eastAsiaTheme="minorEastAsia"/>
        </w:rPr>
        <w:t>；</w:t>
      </w:r>
    </w:p>
    <w:p w14:paraId="33997E90" w14:textId="77777777" w:rsidR="00285A5D" w:rsidRPr="007348C5" w:rsidRDefault="0062208E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>
        <w:rPr>
          <w:rFonts w:eastAsiaTheme="minorEastAsia" w:hint="eastAsia"/>
        </w:rPr>
        <w:t>理解在策略控制的</w:t>
      </w:r>
      <w:r>
        <w:rPr>
          <w:rFonts w:eastAsiaTheme="minorEastAsia" w:hint="eastAsia"/>
        </w:rPr>
        <w:t>SARSA</w:t>
      </w:r>
      <w:r>
        <w:rPr>
          <w:rFonts w:eastAsiaTheme="minorEastAsia" w:hint="eastAsia"/>
        </w:rPr>
        <w:t>算法</w:t>
      </w:r>
      <w:r w:rsidR="00285A5D" w:rsidRPr="007348C5">
        <w:rPr>
          <w:rFonts w:eastAsiaTheme="minorEastAsia" w:hint="eastAsia"/>
        </w:rPr>
        <w:t>；</w:t>
      </w:r>
    </w:p>
    <w:p w14:paraId="22992697" w14:textId="77777777" w:rsidR="00285A5D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BC3556">
        <w:rPr>
          <w:rFonts w:eastAsiaTheme="minorEastAsia" w:hint="eastAsia"/>
        </w:rPr>
        <w:t>离策略控制的</w:t>
      </w:r>
      <w:r w:rsidR="00BC3556">
        <w:rPr>
          <w:rFonts w:eastAsiaTheme="minorEastAsia" w:hint="eastAsia"/>
        </w:rPr>
        <w:t>Q</w:t>
      </w:r>
      <w:r w:rsidR="00BC3556">
        <w:rPr>
          <w:rFonts w:eastAsiaTheme="minorEastAsia" w:hint="eastAsia"/>
        </w:rPr>
        <w:t>学习</w:t>
      </w:r>
      <w:r w:rsidRPr="007348C5">
        <w:rPr>
          <w:rFonts w:eastAsiaTheme="minorEastAsia"/>
        </w:rPr>
        <w:t>；</w:t>
      </w:r>
    </w:p>
    <w:p w14:paraId="686A453F" w14:textId="77777777" w:rsidR="006B40E8" w:rsidRPr="008836DC" w:rsidRDefault="00285A5D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 w:rsidRPr="007348C5">
        <w:rPr>
          <w:rFonts w:eastAsiaTheme="minorEastAsia" w:hint="eastAsia"/>
        </w:rPr>
        <w:t>理解</w:t>
      </w:r>
      <w:r w:rsidR="00C878AE">
        <w:rPr>
          <w:rFonts w:eastAsiaTheme="minorEastAsia" w:hint="eastAsia"/>
        </w:rPr>
        <w:t>TD</w:t>
      </w:r>
      <w:r w:rsidR="00C878AE">
        <w:rPr>
          <w:rFonts w:eastAsiaTheme="minorEastAsia" w:hint="eastAsia"/>
        </w:rPr>
        <w:t>法相比较于</w:t>
      </w:r>
      <w:r w:rsidR="00C878AE">
        <w:rPr>
          <w:rFonts w:eastAsiaTheme="minorEastAsia" w:hint="eastAsia"/>
        </w:rPr>
        <w:t>MC</w:t>
      </w:r>
      <w:r w:rsidR="00C878AE">
        <w:rPr>
          <w:rFonts w:eastAsiaTheme="minorEastAsia" w:hint="eastAsia"/>
        </w:rPr>
        <w:t>和</w:t>
      </w:r>
      <w:r w:rsidR="00C878AE">
        <w:rPr>
          <w:rFonts w:eastAsiaTheme="minorEastAsia" w:hint="eastAsia"/>
        </w:rPr>
        <w:t>DP</w:t>
      </w:r>
      <w:r w:rsidR="00C878AE">
        <w:rPr>
          <w:rFonts w:eastAsiaTheme="minorEastAsia" w:hint="eastAsia"/>
        </w:rPr>
        <w:t>的优点</w:t>
      </w:r>
      <w:r w:rsidR="008836DC">
        <w:rPr>
          <w:rFonts w:eastAsiaTheme="minorEastAsia" w:hint="eastAsia"/>
        </w:rPr>
        <w:t>；</w:t>
      </w:r>
    </w:p>
    <w:p w14:paraId="4FEF6C49" w14:textId="77777777" w:rsidR="008836DC" w:rsidRPr="008836DC" w:rsidRDefault="008836DC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 w:rsidR="00CA6C6E">
        <w:rPr>
          <w:rFonts w:eastAsiaTheme="minorEastAsia" w:hint="eastAsia"/>
        </w:rPr>
        <w:t>n</w:t>
      </w:r>
      <w:r w:rsidR="00CA6C6E">
        <w:rPr>
          <w:rFonts w:eastAsiaTheme="minorEastAsia" w:hint="eastAsia"/>
        </w:rPr>
        <w:t>步</w:t>
      </w:r>
      <w:r w:rsidR="00CA6C6E">
        <w:rPr>
          <w:rFonts w:eastAsiaTheme="minorEastAsia" w:hint="eastAsia"/>
        </w:rPr>
        <w:t>TD</w:t>
      </w:r>
      <w:r w:rsidR="00CA6C6E">
        <w:rPr>
          <w:rFonts w:eastAsiaTheme="minorEastAsia" w:hint="eastAsia"/>
        </w:rPr>
        <w:t>法是如何将</w:t>
      </w:r>
      <w:r w:rsidR="00CA6C6E">
        <w:rPr>
          <w:rFonts w:eastAsiaTheme="minorEastAsia" w:hint="eastAsia"/>
        </w:rPr>
        <w:t>MC</w:t>
      </w:r>
      <w:r w:rsidR="00CA6C6E">
        <w:rPr>
          <w:rFonts w:eastAsiaTheme="minorEastAsia" w:hint="eastAsia"/>
        </w:rPr>
        <w:t>和</w:t>
      </w:r>
      <w:r w:rsidR="00CA6C6E">
        <w:rPr>
          <w:rFonts w:eastAsiaTheme="minorEastAsia" w:hint="eastAsia"/>
        </w:rPr>
        <w:t>TD</w:t>
      </w:r>
      <w:r w:rsidR="00CA6C6E">
        <w:rPr>
          <w:rFonts w:eastAsiaTheme="minorEastAsia" w:hint="eastAsia"/>
        </w:rPr>
        <w:t>法统一起来的</w:t>
      </w:r>
      <w:r>
        <w:rPr>
          <w:rFonts w:eastAsiaTheme="minorEastAsia" w:hint="eastAsia"/>
        </w:rPr>
        <w:t>；</w:t>
      </w:r>
    </w:p>
    <w:p w14:paraId="2F1A03AA" w14:textId="77777777" w:rsidR="008836DC" w:rsidRPr="00D95CB1" w:rsidRDefault="008836DC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 w:rsidR="00AC0217">
        <w:rPr>
          <w:rFonts w:eastAsiaTheme="minorEastAsia" w:hint="eastAsia"/>
        </w:rPr>
        <w:t>TD</w:t>
      </w:r>
      <w:r w:rsidR="00AC0217">
        <w:rPr>
          <w:rFonts w:eastAsiaTheme="minorEastAsia" w:hint="eastAsia"/>
        </w:rPr>
        <w:t>（</w:t>
      </w:r>
      <w:r w:rsidR="00AC0217" w:rsidRPr="00AC0217">
        <w:rPr>
          <w:rFonts w:eastAsiaTheme="minorEastAsia"/>
        </w:rPr>
        <w:t>λ</w:t>
      </w:r>
      <w:r w:rsidR="00AC0217">
        <w:rPr>
          <w:rFonts w:eastAsiaTheme="minorEastAsia" w:hint="eastAsia"/>
        </w:rPr>
        <w:t>）前向和后向视角</w:t>
      </w:r>
      <w:r>
        <w:rPr>
          <w:rFonts w:eastAsiaTheme="minorEastAsia" w:hint="eastAsia"/>
        </w:rPr>
        <w:t>。</w:t>
      </w:r>
    </w:p>
    <w:p w14:paraId="140B4DC1" w14:textId="77777777" w:rsidR="00D95CB1" w:rsidRDefault="00FD3770" w:rsidP="00590542">
      <w:pPr>
        <w:pStyle w:val="2"/>
      </w:pPr>
      <w:bookmarkStart w:id="0" w:name="OLE_LINK11"/>
      <w:r>
        <w:rPr>
          <w:rFonts w:hint="eastAsia"/>
        </w:rPr>
        <w:t>TD</w:t>
      </w:r>
      <w:r>
        <w:rPr>
          <w:rFonts w:hint="eastAsia"/>
        </w:rPr>
        <w:t>预测</w:t>
      </w:r>
      <w:bookmarkEnd w:id="0"/>
    </w:p>
    <w:p w14:paraId="10B2930C" w14:textId="77777777" w:rsidR="004E13D6" w:rsidRDefault="00055684" w:rsidP="00785F9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都是利用经验来求解预测问题。给定策略</w:t>
      </w:r>
      <w:bookmarkStart w:id="1" w:name="OLE_LINK1"/>
      <w:bookmarkStart w:id="2" w:name="OLE_LINK2"/>
      <w:r w:rsidRPr="00055684">
        <w:rPr>
          <w:rFonts w:eastAsiaTheme="minorEastAsia"/>
        </w:rPr>
        <w:t>π</w:t>
      </w:r>
      <w:bookmarkEnd w:id="1"/>
      <w:bookmarkEnd w:id="2"/>
      <w:r>
        <w:rPr>
          <w:rFonts w:eastAsiaTheme="minorEastAsia" w:hint="eastAsia"/>
        </w:rPr>
        <w:t>的一些经验，</w:t>
      </w:r>
      <w:r w:rsidR="008B31F4">
        <w:rPr>
          <w:rFonts w:eastAsiaTheme="minorEastAsia" w:hint="eastAsia"/>
        </w:rPr>
        <w:t>两种方法都会更新这些经验中的非终止状态</w:t>
      </w:r>
      <w:r w:rsidR="008B31F4">
        <w:rPr>
          <w:rFonts w:eastAsiaTheme="minorEastAsia" w:hint="eastAsia"/>
        </w:rPr>
        <w:t>S</w:t>
      </w:r>
      <w:r w:rsidR="008B31F4" w:rsidRPr="004C79B3">
        <w:rPr>
          <w:rFonts w:eastAsiaTheme="minorEastAsia" w:hint="eastAsia"/>
          <w:vertAlign w:val="subscript"/>
        </w:rPr>
        <w:t>t</w:t>
      </w:r>
      <w:r w:rsidR="008B31F4">
        <w:rPr>
          <w:rFonts w:eastAsiaTheme="minorEastAsia" w:hint="eastAsia"/>
        </w:rPr>
        <w:t>对于</w:t>
      </w:r>
      <w:r w:rsidR="008B31F4">
        <w:rPr>
          <w:rFonts w:eastAsiaTheme="minorEastAsia" w:hint="eastAsia"/>
        </w:rPr>
        <w:t>v</w:t>
      </w:r>
      <w:r w:rsidR="008B31F4" w:rsidRPr="004C79B3">
        <w:rPr>
          <w:rFonts w:eastAsiaTheme="minorEastAsia"/>
          <w:i/>
          <w:vertAlign w:val="subscript"/>
        </w:rPr>
        <w:t>π</w:t>
      </w:r>
      <w:r w:rsidR="008B31F4">
        <w:rPr>
          <w:rFonts w:eastAsiaTheme="minorEastAsia" w:hint="eastAsia"/>
        </w:rPr>
        <w:t>的估计</w:t>
      </w:r>
      <w:r w:rsidR="008B31F4">
        <w:rPr>
          <w:rFonts w:eastAsiaTheme="minorEastAsia" w:hint="eastAsia"/>
        </w:rPr>
        <w:t>V</w:t>
      </w:r>
      <w:r w:rsidR="008B31F4">
        <w:rPr>
          <w:rFonts w:eastAsiaTheme="minorEastAsia" w:hint="eastAsia"/>
        </w:rPr>
        <w:t>。</w:t>
      </w:r>
      <w:r w:rsidR="00AB4EAB">
        <w:rPr>
          <w:rFonts w:eastAsiaTheme="minorEastAsia" w:hint="eastAsia"/>
        </w:rPr>
        <w:t>大致来说，蒙特卡洛法需要等到一次访问的回报知道后，再使用该回报作为</w:t>
      </w:r>
      <w:r w:rsidR="00AB4EAB">
        <w:rPr>
          <w:rFonts w:eastAsiaTheme="minorEastAsia" w:hint="eastAsia"/>
        </w:rPr>
        <w:t>V(</w:t>
      </w:r>
      <w:r w:rsidR="004F0156">
        <w:rPr>
          <w:rFonts w:eastAsiaTheme="minorEastAsia" w:hint="eastAsia"/>
        </w:rPr>
        <w:t>S</w:t>
      </w:r>
      <w:r w:rsidR="004F0156" w:rsidRPr="004C79B3">
        <w:rPr>
          <w:rFonts w:eastAsiaTheme="minorEastAsia" w:hint="eastAsia"/>
          <w:vertAlign w:val="subscript"/>
        </w:rPr>
        <w:t>t</w:t>
      </w:r>
      <w:r w:rsidR="00AB4EAB">
        <w:rPr>
          <w:rFonts w:eastAsiaTheme="minorEastAsia" w:hint="eastAsia"/>
        </w:rPr>
        <w:t>)</w:t>
      </w:r>
      <w:r w:rsidR="00AB4EAB">
        <w:rPr>
          <w:rFonts w:eastAsiaTheme="minorEastAsia" w:hint="eastAsia"/>
        </w:rPr>
        <w:t>的目标。</w:t>
      </w:r>
      <w:r w:rsidR="004A3793">
        <w:rPr>
          <w:rFonts w:eastAsiaTheme="minorEastAsia" w:hint="eastAsia"/>
        </w:rPr>
        <w:t>一个适应于非平稳环境的简单每次访问型蒙特卡洛方法可以表示为：</w:t>
      </w:r>
    </w:p>
    <w:p w14:paraId="2DBFF419" w14:textId="77777777" w:rsidR="004A3793" w:rsidRDefault="003A2B8C" w:rsidP="00C02BE1">
      <w:pPr>
        <w:pStyle w:val="af5"/>
      </w:pPr>
      <w:r>
        <w:rPr>
          <w:rFonts w:hint="eastAsia"/>
        </w:rPr>
        <w:tab/>
      </w:r>
      <w:r w:rsidR="00C02BE1" w:rsidRPr="00C02BE1">
        <w:rPr>
          <w:position w:val="-16"/>
        </w:rPr>
        <w:object w:dxaOrig="3200" w:dyaOrig="440" w14:anchorId="5DD531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2pt;height:21.6pt" o:ole="">
            <v:imagedata r:id="rId15" o:title=""/>
          </v:shape>
          <o:OLEObject Type="Embed" ProgID="Equation.DSMT4" ShapeID="_x0000_i1025" DrawAspect="Content" ObjectID="_1645885675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38043A86" w14:textId="77777777" w:rsidR="003A2B8C" w:rsidRDefault="005F22BC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方法只需要等待至下一时间步，在</w:t>
      </w:r>
      <w:r>
        <w:rPr>
          <w:rFonts w:eastAsiaTheme="minorEastAsia" w:hint="eastAsia"/>
        </w:rPr>
        <w:t>t+1</w:t>
      </w:r>
      <w:r>
        <w:rPr>
          <w:rFonts w:eastAsiaTheme="minorEastAsia" w:hint="eastAsia"/>
        </w:rPr>
        <w:t>时刻，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立刻就能构造出目标，并使用观察到的奖励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和估计值</w:t>
      </w:r>
      <w:r w:rsidR="00E73832">
        <w:rPr>
          <w:rFonts w:eastAsiaTheme="minorEastAsia" w:hint="eastAsia"/>
        </w:rPr>
        <w:t>V(S</w:t>
      </w:r>
      <w:r w:rsidR="00E73832" w:rsidRPr="004C79B3">
        <w:rPr>
          <w:rFonts w:eastAsiaTheme="minorEastAsia" w:hint="eastAsia"/>
          <w:vertAlign w:val="subscript"/>
        </w:rPr>
        <w:t>t</w:t>
      </w:r>
      <w:r w:rsidR="00E243F8">
        <w:rPr>
          <w:rFonts w:eastAsiaTheme="minorEastAsia" w:hint="eastAsia"/>
          <w:vertAlign w:val="subscript"/>
        </w:rPr>
        <w:t>+1</w:t>
      </w:r>
      <w:r w:rsidR="00E73832">
        <w:rPr>
          <w:rFonts w:eastAsiaTheme="minorEastAsia" w:hint="eastAsia"/>
        </w:rPr>
        <w:t>)</w:t>
      </w:r>
      <w:r w:rsidR="00E73832">
        <w:rPr>
          <w:rFonts w:eastAsiaTheme="minorEastAsia" w:hint="eastAsia"/>
        </w:rPr>
        <w:t>进行一次有效的更新。最简单的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方法在状态转移到</w:t>
      </w:r>
      <w:r w:rsidR="00E73832">
        <w:rPr>
          <w:rFonts w:eastAsiaTheme="minorEastAsia" w:hint="eastAsia"/>
        </w:rPr>
        <w:t>S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并收到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的奖励时立即做出如下更新：</w:t>
      </w:r>
    </w:p>
    <w:p w14:paraId="1545FF8C" w14:textId="77777777" w:rsidR="00E73832" w:rsidRDefault="004622F5" w:rsidP="004622F5">
      <w:pPr>
        <w:pStyle w:val="af5"/>
      </w:pPr>
      <w:r>
        <w:rPr>
          <w:rFonts w:hint="eastAsia"/>
        </w:rPr>
        <w:tab/>
      </w:r>
      <w:r w:rsidRPr="004622F5">
        <w:rPr>
          <w:position w:val="-16"/>
        </w:rPr>
        <w:object w:dxaOrig="4380" w:dyaOrig="440" w14:anchorId="56D47383">
          <v:shape id="_x0000_i1026" type="#_x0000_t75" style="width:219.6pt;height:21.6pt" o:ole="">
            <v:imagedata r:id="rId17" o:title=""/>
          </v:shape>
          <o:OLEObject Type="Embed" ProgID="Equation.DSMT4" ShapeID="_x0000_i1026" DrawAspect="Content" ObjectID="_1645885676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396961AC" w14:textId="77777777" w:rsidR="000C3872" w:rsidRDefault="00F455C0" w:rsidP="004622F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实际上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更新的目标是</w:t>
      </w:r>
      <w:r>
        <w:rPr>
          <w:rFonts w:eastAsiaTheme="minorEastAsia" w:hint="eastAsia"/>
        </w:rPr>
        <w:t>G</w:t>
      </w:r>
      <w:r w:rsidRPr="00F455C0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，</w:t>
      </w:r>
      <w:r w:rsidR="001E699E">
        <w:rPr>
          <w:rFonts w:eastAsiaTheme="minorEastAsia" w:hint="eastAsia"/>
        </w:rPr>
        <w:t>而</w:t>
      </w:r>
      <w:r w:rsidR="001E699E">
        <w:rPr>
          <w:rFonts w:eastAsiaTheme="minorEastAsia" w:hint="eastAsia"/>
        </w:rPr>
        <w:t>TD</w:t>
      </w:r>
      <w:r w:rsidR="001E699E">
        <w:rPr>
          <w:rFonts w:eastAsiaTheme="minorEastAsia" w:hint="eastAsia"/>
        </w:rPr>
        <w:t>更新的目标是</w:t>
      </w:r>
      <w:r w:rsidR="001E699E">
        <w:rPr>
          <w:rFonts w:eastAsiaTheme="minorEastAsia" w:hint="eastAsia"/>
        </w:rPr>
        <w:t>R</w:t>
      </w:r>
      <w:r w:rsidR="001E699E" w:rsidRPr="001E699E">
        <w:rPr>
          <w:rFonts w:eastAsiaTheme="minorEastAsia" w:hint="eastAsia"/>
          <w:vertAlign w:val="subscript"/>
        </w:rPr>
        <w:t>t+1</w:t>
      </w:r>
      <w:r w:rsidR="001E699E">
        <w:rPr>
          <w:rFonts w:eastAsiaTheme="minorEastAsia" w:hint="eastAsia"/>
        </w:rPr>
        <w:t>+</w:t>
      </w:r>
      <w:r w:rsidR="001E699E" w:rsidRPr="006A793A">
        <w:rPr>
          <w:rFonts w:eastAsia="宋体"/>
        </w:rPr>
        <w:t>γ</w:t>
      </w:r>
      <w:r w:rsidR="001E699E">
        <w:rPr>
          <w:rFonts w:eastAsiaTheme="minorEastAsia" w:hint="eastAsia"/>
        </w:rPr>
        <w:t>V(S</w:t>
      </w:r>
      <w:r w:rsidR="001E699E" w:rsidRPr="004C79B3">
        <w:rPr>
          <w:rFonts w:eastAsiaTheme="minorEastAsia" w:hint="eastAsia"/>
          <w:vertAlign w:val="subscript"/>
        </w:rPr>
        <w:t>t</w:t>
      </w:r>
      <w:r w:rsidR="001E699E">
        <w:rPr>
          <w:rFonts w:eastAsiaTheme="minorEastAsia" w:hint="eastAsia"/>
          <w:vertAlign w:val="subscript"/>
        </w:rPr>
        <w:t>+1</w:t>
      </w:r>
      <w:r w:rsidR="001E699E">
        <w:rPr>
          <w:rFonts w:eastAsiaTheme="minorEastAsia" w:hint="eastAsia"/>
        </w:rPr>
        <w:t>)</w:t>
      </w:r>
      <w:r w:rsidR="006370F1">
        <w:rPr>
          <w:rFonts w:eastAsiaTheme="minorEastAsia" w:hint="eastAsia"/>
        </w:rPr>
        <w:t>。这种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方法称为</w:t>
      </w:r>
      <w:r w:rsidR="006370F1">
        <w:rPr>
          <w:rFonts w:eastAsiaTheme="minorEastAsia" w:hint="eastAsia"/>
        </w:rPr>
        <w:t>TD(0)</w:t>
      </w:r>
      <w:r w:rsidR="006370F1">
        <w:rPr>
          <w:rFonts w:eastAsiaTheme="minorEastAsia" w:hint="eastAsia"/>
        </w:rPr>
        <w:t>或单步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。</w:t>
      </w:r>
      <w:r w:rsidR="00F65221">
        <w:rPr>
          <w:rFonts w:eastAsiaTheme="minorEastAsia"/>
        </w:rPr>
        <w:fldChar w:fldCharType="begin"/>
      </w:r>
      <w:r w:rsidR="00F65221">
        <w:rPr>
          <w:rFonts w:eastAsiaTheme="minorEastAsia"/>
        </w:rPr>
        <w:instrText xml:space="preserve"> </w:instrText>
      </w:r>
      <w:r w:rsidR="00F65221">
        <w:rPr>
          <w:rFonts w:eastAsiaTheme="minorEastAsia" w:hint="eastAsia"/>
        </w:rPr>
        <w:instrText>REF _Ref24014728 \h</w:instrText>
      </w:r>
      <w:r w:rsidR="00F65221">
        <w:rPr>
          <w:rFonts w:eastAsiaTheme="minorEastAsia"/>
        </w:rPr>
        <w:instrText xml:space="preserve"> </w:instrText>
      </w:r>
      <w:r w:rsidR="00F65221">
        <w:rPr>
          <w:rFonts w:eastAsiaTheme="minorEastAsia"/>
        </w:rPr>
      </w:r>
      <w:r w:rsidR="00F65221">
        <w:rPr>
          <w:rFonts w:eastAsiaTheme="minorEastAsia"/>
        </w:rPr>
        <w:fldChar w:fldCharType="separate"/>
      </w:r>
      <w:r w:rsidR="00F65221">
        <w:rPr>
          <w:rFonts w:ascii="宋体" w:eastAsia="宋体" w:hAnsi="宋体" w:cs="宋体" w:hint="eastAsia"/>
        </w:rPr>
        <w:t>图</w:t>
      </w:r>
      <w:r w:rsidR="00F65221">
        <w:t>1</w:t>
      </w:r>
      <w:r w:rsidR="00F65221">
        <w:rPr>
          <w:rFonts w:eastAsiaTheme="minorEastAsia"/>
        </w:rPr>
        <w:fldChar w:fldCharType="end"/>
      </w:r>
      <w:r w:rsidR="000C3872">
        <w:rPr>
          <w:rFonts w:eastAsiaTheme="minorEastAsia" w:hint="eastAsia"/>
        </w:rPr>
        <w:t>为</w:t>
      </w:r>
      <w:r w:rsidR="000C3872">
        <w:rPr>
          <w:rFonts w:eastAsiaTheme="minorEastAsia" w:hint="eastAsia"/>
        </w:rPr>
        <w:t>TD(0)</w:t>
      </w:r>
      <w:r w:rsidR="000C3872">
        <w:rPr>
          <w:rFonts w:eastAsiaTheme="minorEastAsia" w:hint="eastAsia"/>
        </w:rPr>
        <w:t>的完整算法。</w:t>
      </w:r>
    </w:p>
    <w:p w14:paraId="1AD4C5B9" w14:textId="77777777" w:rsidR="004622F5" w:rsidRDefault="00574503" w:rsidP="00574503">
      <w:pPr>
        <w:pStyle w:val="affff5"/>
      </w:pPr>
      <w:r>
        <w:drawing>
          <wp:inline distT="0" distB="0" distL="0" distR="0" wp14:anchorId="2F604C8C" wp14:editId="1C65562D">
            <wp:extent cx="5486400" cy="23736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2138F" w14:textId="77777777" w:rsidR="00574503" w:rsidRPr="00574503" w:rsidRDefault="00574503" w:rsidP="00574503">
      <w:pPr>
        <w:pStyle w:val="ab"/>
      </w:pPr>
      <w:bookmarkStart w:id="3" w:name="_Ref2401472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</w:t>
      </w:r>
      <w:r>
        <w:fldChar w:fldCharType="end"/>
      </w:r>
      <w:bookmarkEnd w:id="3"/>
      <w:r>
        <w:rPr>
          <w:rFonts w:hint="eastAsia"/>
        </w:rPr>
        <w:t xml:space="preserve"> TD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14:paraId="1DA54E7C" w14:textId="77777777" w:rsidR="003A2B8C" w:rsidRDefault="003A790B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由于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）的更新在某种程度上基于已有的更新，</w:t>
      </w:r>
      <w:r w:rsidR="004A215A">
        <w:rPr>
          <w:rFonts w:eastAsiaTheme="minorEastAsia" w:hint="eastAsia"/>
        </w:rPr>
        <w:t>类似于</w:t>
      </w:r>
      <w:r w:rsidR="004A215A">
        <w:rPr>
          <w:rFonts w:eastAsiaTheme="minorEastAsia" w:hint="eastAsia"/>
        </w:rPr>
        <w:t>DP</w:t>
      </w:r>
      <w:r w:rsidR="004A215A">
        <w:rPr>
          <w:rFonts w:eastAsiaTheme="minorEastAsia" w:hint="eastAsia"/>
        </w:rPr>
        <w:t>，</w:t>
      </w:r>
      <w:r w:rsidR="000C2660">
        <w:rPr>
          <w:rFonts w:eastAsiaTheme="minorEastAsia" w:hint="eastAsia"/>
        </w:rPr>
        <w:t>因此也可以将其称为一种自举法。</w:t>
      </w:r>
      <w:r w:rsidR="00B530D3">
        <w:rPr>
          <w:rFonts w:eastAsiaTheme="minorEastAsia" w:hint="eastAsia"/>
        </w:rPr>
        <w:t>从</w:t>
      </w:r>
      <w:r w:rsidR="0027623A">
        <w:rPr>
          <w:rFonts w:eastAsiaTheme="minorEastAsia" w:hint="eastAsia"/>
        </w:rPr>
        <w:t>马尔科夫</w:t>
      </w:r>
      <w:r w:rsidR="00B530D3">
        <w:rPr>
          <w:rFonts w:eastAsiaTheme="minorEastAsia" w:hint="eastAsia"/>
        </w:rPr>
        <w:t>可知</w:t>
      </w:r>
    </w:p>
    <w:p w14:paraId="69C0B67F" w14:textId="77777777" w:rsidR="00B530D3" w:rsidRDefault="00DA6EF2" w:rsidP="00DA6EF2">
      <w:pPr>
        <w:pStyle w:val="af5"/>
      </w:pPr>
      <w:r>
        <w:rPr>
          <w:rFonts w:hint="eastAsia"/>
        </w:rPr>
        <w:tab/>
      </w:r>
      <w:r w:rsidRPr="00DA6EF2">
        <w:rPr>
          <w:position w:val="-58"/>
        </w:rPr>
        <w:object w:dxaOrig="3480" w:dyaOrig="1240" w14:anchorId="76A7C27A">
          <v:shape id="_x0000_i1027" type="#_x0000_t75" style="width:174pt;height:62.4pt" o:ole="">
            <v:imagedata r:id="rId20" o:title=""/>
          </v:shape>
          <o:OLEObject Type="Embed" ProgID="Equation.DSMT4" ShapeID="_x0000_i1027" DrawAspect="Content" ObjectID="_1645885677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14:paraId="212622F8" w14:textId="77777777" w:rsidR="00DA6EF2" w:rsidRDefault="00D079AF" w:rsidP="00DA6EF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大致地讲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使用式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中的第一个等式作为目标，</w:t>
      </w:r>
      <w:r w:rsidR="000D2D19">
        <w:rPr>
          <w:rFonts w:eastAsiaTheme="minorEastAsia" w:hint="eastAsia"/>
        </w:rPr>
        <w:t>而</w:t>
      </w:r>
      <w:r w:rsidR="000D2D19">
        <w:rPr>
          <w:rFonts w:eastAsiaTheme="minorEastAsia" w:hint="eastAsia"/>
        </w:rPr>
        <w:t>DP</w:t>
      </w:r>
      <w:r w:rsidR="000D2D19">
        <w:rPr>
          <w:rFonts w:eastAsiaTheme="minorEastAsia" w:hint="eastAsia"/>
        </w:rPr>
        <w:t>使用式（</w:t>
      </w:r>
      <w:r w:rsidR="000D2D19">
        <w:rPr>
          <w:rFonts w:eastAsiaTheme="minorEastAsia" w:hint="eastAsia"/>
        </w:rPr>
        <w:t>3</w:t>
      </w:r>
      <w:r w:rsidR="000D2D19">
        <w:rPr>
          <w:rFonts w:eastAsiaTheme="minorEastAsia" w:hint="eastAsia"/>
        </w:rPr>
        <w:t>）中的第三个等式作为目标。</w:t>
      </w:r>
      <w:r w:rsidR="002F2B94">
        <w:rPr>
          <w:rFonts w:eastAsiaTheme="minorEastAsia" w:hint="eastAsia"/>
        </w:rPr>
        <w:t>MC</w:t>
      </w:r>
      <w:r w:rsidR="002F2B94">
        <w:rPr>
          <w:rFonts w:eastAsiaTheme="minorEastAsia" w:hint="eastAsia"/>
        </w:rPr>
        <w:t>的目标之所以是一个估计值，是因为第一个等式中的期望是未知的，用样本回报替代真实期望值。</w:t>
      </w:r>
      <w:r w:rsidR="00A86EE3">
        <w:rPr>
          <w:rFonts w:eastAsiaTheme="minorEastAsia" w:hint="eastAsia"/>
        </w:rPr>
        <w:t>DP</w:t>
      </w:r>
      <w:r w:rsidR="00A86EE3">
        <w:rPr>
          <w:rFonts w:eastAsiaTheme="minorEastAsia" w:hint="eastAsia"/>
        </w:rPr>
        <w:t>的目标也是一个估计值，不是因为期望值，其会假设由环境模型完整给出，</w:t>
      </w:r>
      <w:r w:rsidR="008F4357">
        <w:rPr>
          <w:rFonts w:eastAsiaTheme="minorEastAsia" w:hint="eastAsia"/>
        </w:rPr>
        <w:t>真正的原因是</w:t>
      </w:r>
      <w:bookmarkStart w:id="4" w:name="OLE_LINK3"/>
      <w:bookmarkStart w:id="5" w:name="OLE_LINK4"/>
      <w:r w:rsidR="00815242">
        <w:rPr>
          <w:rFonts w:eastAsiaTheme="minorEastAsia" w:hint="eastAsia"/>
        </w:rPr>
        <w:t>v</w:t>
      </w:r>
      <w:r w:rsidR="00815242" w:rsidRPr="00815242">
        <w:rPr>
          <w:rFonts w:eastAsiaTheme="minorEastAsia"/>
          <w:vertAlign w:val="subscript"/>
        </w:rPr>
        <w:t>π</w:t>
      </w:r>
      <w:bookmarkEnd w:id="4"/>
      <w:bookmarkEnd w:id="5"/>
      <w:r w:rsidR="008F4357">
        <w:rPr>
          <w:rFonts w:eastAsiaTheme="minorEastAsia" w:hint="eastAsia"/>
        </w:rPr>
        <w:t>(S</w:t>
      </w:r>
      <w:r w:rsidR="008F4357" w:rsidRPr="004C79B3">
        <w:rPr>
          <w:rFonts w:eastAsiaTheme="minorEastAsia" w:hint="eastAsia"/>
          <w:vertAlign w:val="subscript"/>
        </w:rPr>
        <w:t>t</w:t>
      </w:r>
      <w:r w:rsidR="008F4357">
        <w:rPr>
          <w:rFonts w:eastAsiaTheme="minorEastAsia" w:hint="eastAsia"/>
          <w:vertAlign w:val="subscript"/>
        </w:rPr>
        <w:t>+1</w:t>
      </w:r>
      <w:r w:rsidR="008F4357">
        <w:rPr>
          <w:rFonts w:eastAsiaTheme="minorEastAsia" w:hint="eastAsia"/>
        </w:rPr>
        <w:t>)</w:t>
      </w:r>
      <w:r w:rsidR="00C3110B">
        <w:rPr>
          <w:rFonts w:eastAsiaTheme="minorEastAsia" w:hint="eastAsia"/>
        </w:rPr>
        <w:t>是未知的，因而用当前的估计值</w:t>
      </w:r>
      <w:r w:rsidR="00C3110B">
        <w:rPr>
          <w:rFonts w:eastAsiaTheme="minorEastAsia" w:hint="eastAsia"/>
        </w:rPr>
        <w:t>V(S</w:t>
      </w:r>
      <w:r w:rsidR="00C3110B" w:rsidRPr="004C79B3">
        <w:rPr>
          <w:rFonts w:eastAsiaTheme="minorEastAsia" w:hint="eastAsia"/>
          <w:vertAlign w:val="subscript"/>
        </w:rPr>
        <w:t>t</w:t>
      </w:r>
      <w:r w:rsidR="00C3110B">
        <w:rPr>
          <w:rFonts w:eastAsiaTheme="minorEastAsia" w:hint="eastAsia"/>
          <w:vertAlign w:val="subscript"/>
        </w:rPr>
        <w:t>+1</w:t>
      </w:r>
      <w:r w:rsidR="00C3110B">
        <w:rPr>
          <w:rFonts w:eastAsiaTheme="minorEastAsia" w:hint="eastAsia"/>
        </w:rPr>
        <w:t>)</w:t>
      </w:r>
      <w:r w:rsidR="00242977">
        <w:rPr>
          <w:rFonts w:eastAsiaTheme="minorEastAsia" w:hint="eastAsia"/>
        </w:rPr>
        <w:t>来替代。</w:t>
      </w:r>
      <w:r w:rsidR="00490399">
        <w:rPr>
          <w:rFonts w:eastAsiaTheme="minorEastAsia" w:hint="eastAsia"/>
        </w:rPr>
        <w:t>TD</w:t>
      </w:r>
      <w:r w:rsidR="00490399">
        <w:rPr>
          <w:rFonts w:eastAsiaTheme="minorEastAsia" w:hint="eastAsia"/>
        </w:rPr>
        <w:t>的同样是一个估计值，原因有两个：</w:t>
      </w:r>
      <w:r w:rsidR="00B2207F">
        <w:rPr>
          <w:rFonts w:eastAsiaTheme="minorEastAsia" w:hint="eastAsia"/>
        </w:rPr>
        <w:t>它采样得到对第三个等式的期望值，并使用当前估计值</w:t>
      </w:r>
      <w:r w:rsidR="00B2207F">
        <w:rPr>
          <w:rFonts w:eastAsiaTheme="minorEastAsia" w:hint="eastAsia"/>
        </w:rPr>
        <w:t>V</w:t>
      </w:r>
      <w:r w:rsidR="00B2207F">
        <w:rPr>
          <w:rFonts w:eastAsiaTheme="minorEastAsia" w:hint="eastAsia"/>
        </w:rPr>
        <w:t>代替真实值</w:t>
      </w:r>
      <w:r w:rsidR="00B2207F">
        <w:rPr>
          <w:rFonts w:eastAsiaTheme="minorEastAsia" w:hint="eastAsia"/>
        </w:rPr>
        <w:t>v</w:t>
      </w:r>
      <w:r w:rsidR="00B2207F" w:rsidRPr="00815242">
        <w:rPr>
          <w:rFonts w:eastAsiaTheme="minorEastAsia"/>
          <w:vertAlign w:val="subscript"/>
        </w:rPr>
        <w:t>π</w:t>
      </w:r>
      <w:r w:rsidR="00013ED0">
        <w:rPr>
          <w:rFonts w:eastAsiaTheme="minorEastAsia" w:hint="eastAsia"/>
        </w:rPr>
        <w:t>，</w:t>
      </w:r>
      <w:r w:rsidR="004409B7">
        <w:rPr>
          <w:rFonts w:eastAsiaTheme="minorEastAsia" w:hint="eastAsia"/>
        </w:rPr>
        <w:t>因此</w:t>
      </w:r>
      <w:r w:rsidR="004409B7">
        <w:rPr>
          <w:rFonts w:eastAsiaTheme="minorEastAsia" w:hint="eastAsia"/>
        </w:rPr>
        <w:t>TD</w:t>
      </w:r>
      <w:r w:rsidR="004409B7">
        <w:rPr>
          <w:rFonts w:eastAsiaTheme="minorEastAsia" w:hint="eastAsia"/>
        </w:rPr>
        <w:t>结合了</w:t>
      </w:r>
      <w:r w:rsidR="004409B7">
        <w:rPr>
          <w:rFonts w:eastAsiaTheme="minorEastAsia" w:hint="eastAsia"/>
        </w:rPr>
        <w:t>MC</w:t>
      </w:r>
      <w:r w:rsidR="004409B7">
        <w:rPr>
          <w:rFonts w:eastAsiaTheme="minorEastAsia" w:hint="eastAsia"/>
        </w:rPr>
        <w:t>和</w:t>
      </w:r>
      <w:r w:rsidR="004409B7">
        <w:rPr>
          <w:rFonts w:eastAsiaTheme="minorEastAsia" w:hint="eastAsia"/>
        </w:rPr>
        <w:t>DP</w:t>
      </w:r>
      <w:r w:rsidR="004409B7">
        <w:rPr>
          <w:rFonts w:eastAsiaTheme="minorEastAsia" w:hint="eastAsia"/>
        </w:rPr>
        <w:t>。</w:t>
      </w:r>
    </w:p>
    <w:p w14:paraId="4F184F19" w14:textId="77777777" w:rsidR="00B67A45" w:rsidRPr="00B67A45" w:rsidRDefault="00D77873" w:rsidP="00D77873">
      <w:pPr>
        <w:pStyle w:val="2"/>
      </w:pPr>
      <w:r>
        <w:rPr>
          <w:rFonts w:hint="eastAsia"/>
        </w:rPr>
        <w:t>TD</w:t>
      </w:r>
      <w:r>
        <w:rPr>
          <w:rFonts w:hint="eastAsia"/>
        </w:rPr>
        <w:t>预测的优势</w:t>
      </w:r>
    </w:p>
    <w:p w14:paraId="729F451A" w14:textId="77777777" w:rsidR="003A2B8C" w:rsidRDefault="005D6C11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相比较于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，</w:t>
      </w:r>
      <w:r w:rsidR="00975415">
        <w:rPr>
          <w:rFonts w:eastAsiaTheme="minorEastAsia" w:hint="eastAsia"/>
        </w:rPr>
        <w:t>TD</w:t>
      </w:r>
      <w:r w:rsidR="00975415">
        <w:rPr>
          <w:rFonts w:eastAsiaTheme="minorEastAsia" w:hint="eastAsia"/>
        </w:rPr>
        <w:t>一个显而易见的优势在于其不需要一个环境模型，</w:t>
      </w:r>
      <w:r w:rsidR="008B3757">
        <w:rPr>
          <w:rFonts w:eastAsiaTheme="minorEastAsia" w:hint="eastAsia"/>
        </w:rPr>
        <w:t>即描述奖励和下一状态概率分布的模型。</w:t>
      </w:r>
    </w:p>
    <w:p w14:paraId="632ADA2C" w14:textId="77777777" w:rsidR="008B3757" w:rsidRPr="008B3757" w:rsidRDefault="008B3757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另一个显著的优势是，相比于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，</w:t>
      </w:r>
      <w:r w:rsidR="00605EDE">
        <w:rPr>
          <w:rFonts w:eastAsiaTheme="minorEastAsia" w:hint="eastAsia"/>
        </w:rPr>
        <w:t>它很自然地运用了一种在线的、完全自增的方式来实现。</w:t>
      </w:r>
      <w:r w:rsidR="00C452C0">
        <w:rPr>
          <w:rFonts w:eastAsiaTheme="minorEastAsia" w:hint="eastAsia"/>
        </w:rPr>
        <w:t>MC</w:t>
      </w:r>
      <w:r w:rsidR="00C452C0">
        <w:rPr>
          <w:rFonts w:eastAsiaTheme="minorEastAsia" w:hint="eastAsia"/>
        </w:rPr>
        <w:t>必须等到判断结束，因为只有那时才会知道确切的回报，而</w:t>
      </w:r>
      <w:r w:rsidR="00C452C0">
        <w:rPr>
          <w:rFonts w:eastAsiaTheme="minorEastAsia" w:hint="eastAsia"/>
        </w:rPr>
        <w:t>TD</w:t>
      </w:r>
      <w:r w:rsidR="00C452C0">
        <w:rPr>
          <w:rFonts w:eastAsiaTheme="minorEastAsia" w:hint="eastAsia"/>
        </w:rPr>
        <w:t>只需要</w:t>
      </w:r>
      <w:r w:rsidR="00C452C0">
        <w:rPr>
          <w:rFonts w:eastAsiaTheme="minorEastAsia" w:hint="eastAsia"/>
        </w:rPr>
        <w:lastRenderedPageBreak/>
        <w:t>等到下一时间步即可。</w:t>
      </w:r>
    </w:p>
    <w:p w14:paraId="7E00C131" w14:textId="77777777" w:rsidR="003A2B8C" w:rsidRDefault="006F6791" w:rsidP="00240001">
      <w:pPr>
        <w:pStyle w:val="2"/>
      </w:pPr>
      <w:r>
        <w:rPr>
          <w:rFonts w:hint="eastAsia"/>
        </w:rPr>
        <w:t>SARSA</w:t>
      </w:r>
      <w:r>
        <w:rPr>
          <w:rFonts w:hint="eastAsia"/>
        </w:rPr>
        <w:t>：在策略</w:t>
      </w:r>
      <w:r>
        <w:rPr>
          <w:rFonts w:hint="eastAsia"/>
        </w:rPr>
        <w:t>TD</w:t>
      </w:r>
      <w:r>
        <w:rPr>
          <w:rFonts w:hint="eastAsia"/>
        </w:rPr>
        <w:t>控制</w:t>
      </w:r>
    </w:p>
    <w:p w14:paraId="7E0074A0" w14:textId="77777777" w:rsidR="006F6791" w:rsidRDefault="0070221B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现在将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预测用于控制问题，按照惯例，仍然遵循广义迭代策略（</w:t>
      </w:r>
      <w:r>
        <w:rPr>
          <w:rFonts w:eastAsiaTheme="minorEastAsia" w:hint="eastAsia"/>
        </w:rPr>
        <w:t>GPI</w:t>
      </w:r>
      <w:r>
        <w:rPr>
          <w:rFonts w:eastAsiaTheme="minorEastAsia" w:hint="eastAsia"/>
        </w:rPr>
        <w:t>）的模式，</w:t>
      </w:r>
      <w:r w:rsidR="0080263C">
        <w:rPr>
          <w:rFonts w:eastAsiaTheme="minorEastAsia" w:hint="eastAsia"/>
        </w:rPr>
        <w:t>只不过这次在评估或预测部分使用</w:t>
      </w:r>
      <w:r w:rsidR="0080263C">
        <w:rPr>
          <w:rFonts w:eastAsiaTheme="minorEastAsia" w:hint="eastAsia"/>
        </w:rPr>
        <w:t>TD</w:t>
      </w:r>
      <w:r w:rsidR="0080263C">
        <w:rPr>
          <w:rFonts w:eastAsiaTheme="minorEastAsia" w:hint="eastAsia"/>
        </w:rPr>
        <w:t>法。</w:t>
      </w:r>
      <w:r w:rsidR="003859B6">
        <w:rPr>
          <w:rFonts w:eastAsiaTheme="minorEastAsia" w:hint="eastAsia"/>
        </w:rPr>
        <w:t>同</w:t>
      </w:r>
      <w:r w:rsidR="003859B6">
        <w:rPr>
          <w:rFonts w:eastAsiaTheme="minorEastAsia" w:hint="eastAsia"/>
        </w:rPr>
        <w:t>MC</w:t>
      </w:r>
      <w:r w:rsidR="003859B6">
        <w:rPr>
          <w:rFonts w:eastAsiaTheme="minorEastAsia" w:hint="eastAsia"/>
        </w:rPr>
        <w:t>一样，也会面临探索和利用之间的权衡问题，</w:t>
      </w:r>
      <w:r w:rsidR="00E17507">
        <w:rPr>
          <w:rFonts w:eastAsiaTheme="minorEastAsia" w:hint="eastAsia"/>
        </w:rPr>
        <w:t>方法同样也划分为两类：</w:t>
      </w:r>
      <w:r w:rsidR="005F37C7">
        <w:rPr>
          <w:rFonts w:eastAsiaTheme="minorEastAsia" w:hint="eastAsia"/>
        </w:rPr>
        <w:t>在策略和离策略。</w:t>
      </w:r>
      <w:r w:rsidR="000549FF">
        <w:rPr>
          <w:rFonts w:eastAsiaTheme="minorEastAsia" w:hint="eastAsia"/>
        </w:rPr>
        <w:t>这部分内容将先展示一下在策略的</w:t>
      </w:r>
      <w:r w:rsidR="000549FF">
        <w:rPr>
          <w:rFonts w:eastAsiaTheme="minorEastAsia" w:hint="eastAsia"/>
        </w:rPr>
        <w:t>TD</w:t>
      </w:r>
      <w:r w:rsidR="000549FF">
        <w:rPr>
          <w:rFonts w:eastAsiaTheme="minorEastAsia" w:hint="eastAsia"/>
        </w:rPr>
        <w:t>控制。</w:t>
      </w:r>
    </w:p>
    <w:p w14:paraId="728719D4" w14:textId="77777777" w:rsidR="000549FF" w:rsidRDefault="00713FE4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第一步要学习的是动作值函数而不是状态值函数，特别地，</w:t>
      </w:r>
      <w:r w:rsidR="00306004">
        <w:rPr>
          <w:rFonts w:eastAsiaTheme="minorEastAsia" w:hint="eastAsia"/>
        </w:rPr>
        <w:t>对于在策略法，必须估计出所有状态</w:t>
      </w:r>
      <w:r w:rsidR="00306004">
        <w:rPr>
          <w:rFonts w:eastAsiaTheme="minorEastAsia" w:hint="eastAsia"/>
        </w:rPr>
        <w:t>s</w:t>
      </w:r>
      <w:r w:rsidR="00306004">
        <w:rPr>
          <w:rFonts w:eastAsiaTheme="minorEastAsia" w:hint="eastAsia"/>
        </w:rPr>
        <w:t>以及动作</w:t>
      </w:r>
      <w:r w:rsidR="00306004">
        <w:rPr>
          <w:rFonts w:eastAsiaTheme="minorEastAsia" w:hint="eastAsia"/>
        </w:rPr>
        <w:t>a</w:t>
      </w:r>
      <w:r w:rsidR="00306004">
        <w:rPr>
          <w:rFonts w:eastAsiaTheme="minorEastAsia" w:hint="eastAsia"/>
        </w:rPr>
        <w:t>，在当前行为策略</w:t>
      </w:r>
      <w:r w:rsidR="00306004" w:rsidRPr="00306004">
        <w:rPr>
          <w:rFonts w:eastAsiaTheme="minorEastAsia"/>
        </w:rPr>
        <w:t>π</w:t>
      </w:r>
      <w:r w:rsidR="00D66CBE">
        <w:rPr>
          <w:rFonts w:eastAsiaTheme="minorEastAsia" w:hint="eastAsia"/>
        </w:rPr>
        <w:t>下的</w:t>
      </w:r>
      <w:r w:rsidR="00D66CBE">
        <w:rPr>
          <w:rFonts w:eastAsiaTheme="minorEastAsia" w:hint="eastAsia"/>
        </w:rPr>
        <w:t>q</w:t>
      </w:r>
      <w:r w:rsidR="00D66CBE" w:rsidRPr="00D66CBE">
        <w:rPr>
          <w:rFonts w:eastAsiaTheme="minorEastAsia"/>
          <w:vertAlign w:val="subscript"/>
        </w:rPr>
        <w:t>π</w:t>
      </w:r>
      <w:r w:rsidR="00D66CBE">
        <w:rPr>
          <w:rFonts w:eastAsiaTheme="minorEastAsia" w:hint="eastAsia"/>
        </w:rPr>
        <w:t>(s,a)</w:t>
      </w:r>
      <w:r w:rsidR="00CA6879">
        <w:rPr>
          <w:rFonts w:eastAsiaTheme="minorEastAsia" w:hint="eastAsia"/>
        </w:rPr>
        <w:t>，</w:t>
      </w:r>
      <w:r w:rsidR="00357656">
        <w:rPr>
          <w:rFonts w:eastAsiaTheme="minorEastAsia" w:hint="eastAsia"/>
        </w:rPr>
        <w:t>这个估计可以使用于之前学习</w:t>
      </w:r>
      <w:r w:rsidR="00357656">
        <w:rPr>
          <w:rFonts w:eastAsiaTheme="minorEastAsia" w:hint="eastAsia"/>
        </w:rPr>
        <w:t>v</w:t>
      </w:r>
      <w:r w:rsidR="00357656" w:rsidRPr="00B42F8A">
        <w:rPr>
          <w:rFonts w:eastAsiaTheme="minorEastAsia"/>
          <w:vertAlign w:val="subscript"/>
        </w:rPr>
        <w:t>π</w:t>
      </w:r>
      <w:r w:rsidR="00357656">
        <w:rPr>
          <w:rFonts w:eastAsiaTheme="minorEastAsia" w:hint="eastAsia"/>
        </w:rPr>
        <w:t>时完全相同的方法。</w:t>
      </w:r>
      <w:r w:rsidR="00A87474">
        <w:rPr>
          <w:rFonts w:eastAsiaTheme="minorEastAsia" w:hint="eastAsia"/>
        </w:rPr>
        <w:t>回想一下，</w:t>
      </w:r>
      <w:r w:rsidR="00302E15">
        <w:rPr>
          <w:rFonts w:eastAsiaTheme="minorEastAsia" w:hint="eastAsia"/>
        </w:rPr>
        <w:t>一个片段是一个状态和动作交替出现的序列：</w:t>
      </w:r>
    </w:p>
    <w:p w14:paraId="43F6D606" w14:textId="77777777" w:rsidR="00302E15" w:rsidRPr="00302E15" w:rsidRDefault="002D4805" w:rsidP="002D4805">
      <w:pPr>
        <w:pStyle w:val="affff5"/>
      </w:pPr>
      <w:r>
        <w:drawing>
          <wp:inline distT="0" distB="0" distL="0" distR="0" wp14:anchorId="1CDCC320" wp14:editId="5C365F64">
            <wp:extent cx="5486400" cy="431165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D6F55" w14:textId="77777777" w:rsidR="006F6791" w:rsidRDefault="000D3159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确保</w:t>
      </w:r>
      <w:r w:rsidR="00A14166">
        <w:rPr>
          <w:rFonts w:eastAsiaTheme="minorEastAsia" w:hint="eastAsia"/>
        </w:rPr>
        <w:t>状态</w:t>
      </w:r>
      <w:r>
        <w:rPr>
          <w:rFonts w:eastAsiaTheme="minorEastAsia" w:hint="eastAsia"/>
        </w:rPr>
        <w:t>值在</w:t>
      </w:r>
      <w:r>
        <w:rPr>
          <w:rFonts w:eastAsiaTheme="minorEastAsia" w:hint="eastAsia"/>
        </w:rPr>
        <w:t>TD(0)</w:t>
      </w:r>
      <w:r>
        <w:rPr>
          <w:rFonts w:eastAsiaTheme="minorEastAsia" w:hint="eastAsia"/>
        </w:rPr>
        <w:t>下收敛的定理同样适用于关于动作值的算法上：</w:t>
      </w:r>
    </w:p>
    <w:p w14:paraId="3A24F0D6" w14:textId="77777777" w:rsidR="00DE4F02" w:rsidRPr="00DE4F02" w:rsidRDefault="00DE4F02" w:rsidP="00DE4F02">
      <w:pPr>
        <w:pStyle w:val="af5"/>
      </w:pPr>
      <w:r>
        <w:rPr>
          <w:rFonts w:hint="eastAsia"/>
        </w:rPr>
        <w:tab/>
      </w:r>
      <w:r w:rsidRPr="00DE4F02">
        <w:rPr>
          <w:position w:val="-16"/>
        </w:rPr>
        <w:object w:dxaOrig="5760" w:dyaOrig="440" w14:anchorId="2CF66515">
          <v:shape id="_x0000_i1028" type="#_x0000_t75" style="width:4in;height:21.6pt" o:ole="">
            <v:imagedata r:id="rId23" o:title=""/>
          </v:shape>
          <o:OLEObject Type="Embed" ProgID="Equation.DSMT4" ShapeID="_x0000_i1028" DrawAspect="Content" ObjectID="_1645885678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14:paraId="36381D61" w14:textId="77777777" w:rsidR="00240001" w:rsidRDefault="004658C4" w:rsidP="0024000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每当从非终止状态</w:t>
      </w:r>
      <w:r>
        <w:rPr>
          <w:rFonts w:eastAsiaTheme="minorEastAsia" w:hint="eastAsia"/>
        </w:rPr>
        <w:t>S</w:t>
      </w:r>
      <w:r w:rsidRPr="00FC17E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完成一次转移后</w:t>
      </w:r>
      <w:r w:rsidR="00006A2E">
        <w:rPr>
          <w:rFonts w:eastAsiaTheme="minorEastAsia" w:hint="eastAsia"/>
        </w:rPr>
        <w:t>就进行一次上面的更新</w:t>
      </w:r>
      <w:r w:rsidR="006634FC">
        <w:rPr>
          <w:rFonts w:eastAsiaTheme="minorEastAsia" w:hint="eastAsia"/>
        </w:rPr>
        <w:t>。如果</w:t>
      </w:r>
      <w:r w:rsidR="006634FC">
        <w:rPr>
          <w:rFonts w:eastAsiaTheme="minorEastAsia" w:hint="eastAsia"/>
        </w:rPr>
        <w:t>S</w:t>
      </w:r>
      <w:r w:rsidR="006634FC" w:rsidRPr="006634FC">
        <w:rPr>
          <w:rFonts w:eastAsiaTheme="minorEastAsia" w:hint="eastAsia"/>
          <w:vertAlign w:val="subscript"/>
        </w:rPr>
        <w:t>t+1</w:t>
      </w:r>
      <w:r w:rsidR="006634FC">
        <w:rPr>
          <w:rFonts w:eastAsiaTheme="minorEastAsia" w:hint="eastAsia"/>
        </w:rPr>
        <w:t>是终止状态</w:t>
      </w:r>
      <w:r w:rsidR="003B6052">
        <w:rPr>
          <w:rFonts w:eastAsiaTheme="minorEastAsia" w:hint="eastAsia"/>
        </w:rPr>
        <w:t>，那么</w:t>
      </w:r>
      <w:r w:rsidR="003B6052">
        <w:rPr>
          <w:rFonts w:eastAsiaTheme="minorEastAsia" w:hint="eastAsia"/>
        </w:rPr>
        <w:t>Q(S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,A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)</w:t>
      </w:r>
      <w:r w:rsidR="006401A1">
        <w:rPr>
          <w:rFonts w:eastAsiaTheme="minorEastAsia" w:hint="eastAsia"/>
        </w:rPr>
        <w:t>定义为</w:t>
      </w:r>
      <w:r w:rsidR="006401A1">
        <w:rPr>
          <w:rFonts w:eastAsiaTheme="minorEastAsia" w:hint="eastAsia"/>
        </w:rPr>
        <w:t>0</w:t>
      </w:r>
      <w:r w:rsidR="006401A1">
        <w:rPr>
          <w:rFonts w:eastAsiaTheme="minorEastAsia" w:hint="eastAsia"/>
        </w:rPr>
        <w:t>。</w:t>
      </w:r>
      <w:r w:rsidR="00323A65">
        <w:rPr>
          <w:rFonts w:eastAsiaTheme="minorEastAsia" w:hint="eastAsia"/>
        </w:rPr>
        <w:t>这个更新规则用到了描述这个事件的五元组</w:t>
      </w:r>
      <w:r w:rsidR="00323A65">
        <w:rPr>
          <w:rFonts w:eastAsiaTheme="minorEastAsia" w:hint="eastAsia"/>
        </w:rPr>
        <w:t>(S</w:t>
      </w:r>
      <w:r w:rsidR="00323A65" w:rsidRPr="002B234C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R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S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)</w:t>
      </w:r>
      <w:r w:rsidR="00CE3CCE">
        <w:rPr>
          <w:rFonts w:eastAsiaTheme="minorEastAsia" w:hint="eastAsia"/>
        </w:rPr>
        <w:t>中的所有元素，</w:t>
      </w:r>
      <w:r w:rsidR="00693D7C">
        <w:rPr>
          <w:rFonts w:eastAsiaTheme="minorEastAsia" w:hint="eastAsia"/>
        </w:rPr>
        <w:t>根据这个五元组，将该算法称为</w:t>
      </w:r>
      <w:r w:rsidR="00693D7C">
        <w:rPr>
          <w:rFonts w:eastAsiaTheme="minorEastAsia" w:hint="eastAsia"/>
        </w:rPr>
        <w:t>Sarsa</w:t>
      </w:r>
      <w:r w:rsidR="00E02460">
        <w:rPr>
          <w:rFonts w:eastAsiaTheme="minorEastAsia" w:hint="eastAsia"/>
        </w:rPr>
        <w:t>，其算法流程如</w:t>
      </w:r>
      <w:r w:rsidR="0087385F">
        <w:rPr>
          <w:rFonts w:eastAsiaTheme="minorEastAsia"/>
        </w:rPr>
        <w:fldChar w:fldCharType="begin"/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 w:hint="eastAsia"/>
        </w:rPr>
        <w:instrText>REF _Ref23863468 \h</w:instrText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/>
        </w:rPr>
      </w:r>
      <w:r w:rsidR="0087385F">
        <w:rPr>
          <w:rFonts w:eastAsiaTheme="minorEastAsia"/>
        </w:rPr>
        <w:fldChar w:fldCharType="separate"/>
      </w:r>
      <w:r w:rsidR="0087385F">
        <w:rPr>
          <w:rFonts w:ascii="宋体" w:eastAsia="宋体" w:hAnsi="宋体" w:cs="宋体" w:hint="eastAsia"/>
        </w:rPr>
        <w:t>图</w:t>
      </w:r>
      <w:r w:rsidR="0087385F">
        <w:t>2</w:t>
      </w:r>
      <w:r w:rsidR="0087385F">
        <w:rPr>
          <w:rFonts w:eastAsiaTheme="minorEastAsia"/>
        </w:rPr>
        <w:fldChar w:fldCharType="end"/>
      </w:r>
      <w:r w:rsidR="00E02460">
        <w:rPr>
          <w:rFonts w:eastAsiaTheme="minorEastAsia" w:hint="eastAsia"/>
        </w:rPr>
        <w:t>所示。</w:t>
      </w:r>
    </w:p>
    <w:p w14:paraId="21CBF1B3" w14:textId="77777777" w:rsidR="00E02460" w:rsidRDefault="0033188B" w:rsidP="0033188B">
      <w:pPr>
        <w:pStyle w:val="affff5"/>
      </w:pPr>
      <w:r>
        <w:drawing>
          <wp:inline distT="0" distB="0" distL="0" distR="0" wp14:anchorId="0390A3BC" wp14:editId="5EE61340">
            <wp:extent cx="5486400" cy="23844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8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4233D" w14:textId="77777777" w:rsidR="0033188B" w:rsidRPr="0033188B" w:rsidRDefault="0033188B" w:rsidP="0033188B">
      <w:pPr>
        <w:pStyle w:val="ab"/>
      </w:pPr>
      <w:bookmarkStart w:id="6" w:name="_Ref2386346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2</w:t>
      </w:r>
      <w:r>
        <w:fldChar w:fldCharType="end"/>
      </w:r>
      <w:bookmarkEnd w:id="6"/>
      <w:r>
        <w:rPr>
          <w:rFonts w:hint="eastAsia"/>
        </w:rPr>
        <w:t xml:space="preserve"> </w:t>
      </w:r>
      <w:r w:rsidR="00BB6A21">
        <w:rPr>
          <w:rFonts w:hint="eastAsia"/>
        </w:rPr>
        <w:t>Sarsa</w:t>
      </w:r>
      <w:r w:rsidR="00BB6A21">
        <w:rPr>
          <w:rFonts w:hint="eastAsia"/>
        </w:rPr>
        <w:t>算法</w:t>
      </w:r>
    </w:p>
    <w:p w14:paraId="41C8B260" w14:textId="77777777" w:rsidR="00DE4F02" w:rsidRDefault="00D2530F" w:rsidP="00D2530F">
      <w:pPr>
        <w:pStyle w:val="2"/>
      </w:pPr>
      <w:r>
        <w:rPr>
          <w:rFonts w:hint="eastAsia"/>
        </w:rPr>
        <w:lastRenderedPageBreak/>
        <w:t>Q</w:t>
      </w:r>
      <w:r>
        <w:rPr>
          <w:rFonts w:hint="eastAsia"/>
        </w:rPr>
        <w:t>学习：</w:t>
      </w:r>
      <w:r w:rsidR="00BB0B42">
        <w:rPr>
          <w:rFonts w:hint="eastAsia"/>
        </w:rPr>
        <w:t>离策略</w:t>
      </w:r>
      <w:r w:rsidR="00BB0B42">
        <w:rPr>
          <w:rFonts w:hint="eastAsia"/>
        </w:rPr>
        <w:t>TD</w:t>
      </w:r>
      <w:r w:rsidR="00BB0B42">
        <w:rPr>
          <w:rFonts w:hint="eastAsia"/>
        </w:rPr>
        <w:t>控制</w:t>
      </w:r>
    </w:p>
    <w:p w14:paraId="4B6FF733" w14:textId="77777777" w:rsidR="00902EB5" w:rsidRDefault="0045441F" w:rsidP="00902EB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策略下的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控制算法的提出是强化学习早期的一个重要突破</w:t>
      </w:r>
      <w:r w:rsidR="004F4268">
        <w:rPr>
          <w:rFonts w:eastAsiaTheme="minorEastAsia" w:hint="eastAsia"/>
        </w:rPr>
        <w:t>。这一算法被称为</w:t>
      </w:r>
      <w:r w:rsidR="004F4268">
        <w:rPr>
          <w:rFonts w:eastAsiaTheme="minorEastAsia" w:hint="eastAsia"/>
        </w:rPr>
        <w:t>Q</w:t>
      </w:r>
      <w:r w:rsidR="004F4268">
        <w:rPr>
          <w:rFonts w:eastAsiaTheme="minorEastAsia" w:hint="eastAsia"/>
        </w:rPr>
        <w:t>学习（</w:t>
      </w:r>
      <w:r w:rsidR="004F4268">
        <w:rPr>
          <w:rFonts w:eastAsiaTheme="minorEastAsia" w:hint="eastAsia"/>
        </w:rPr>
        <w:t>Watkins</w:t>
      </w:r>
      <w:r w:rsidR="004F4268">
        <w:rPr>
          <w:rFonts w:eastAsiaTheme="minorEastAsia" w:hint="eastAsia"/>
        </w:rPr>
        <w:t>，</w:t>
      </w:r>
      <w:r w:rsidR="004F4268">
        <w:rPr>
          <w:rFonts w:eastAsiaTheme="minorEastAsia" w:hint="eastAsia"/>
        </w:rPr>
        <w:t>1989</w:t>
      </w:r>
      <w:r w:rsidR="004F4268">
        <w:rPr>
          <w:rFonts w:eastAsiaTheme="minorEastAsia" w:hint="eastAsia"/>
        </w:rPr>
        <w:t>），其定义为：</w:t>
      </w:r>
    </w:p>
    <w:p w14:paraId="216B2FB4" w14:textId="77777777" w:rsidR="004F4268" w:rsidRDefault="005760EF" w:rsidP="005760EF">
      <w:pPr>
        <w:pStyle w:val="af5"/>
      </w:pPr>
      <w:r>
        <w:rPr>
          <w:rFonts w:hint="eastAsia"/>
        </w:rPr>
        <w:tab/>
      </w:r>
      <w:r w:rsidRPr="005760EF">
        <w:rPr>
          <w:position w:val="-16"/>
        </w:rPr>
        <w:object w:dxaOrig="6140" w:dyaOrig="440" w14:anchorId="3B7D61AE">
          <v:shape id="_x0000_i1029" type="#_x0000_t75" style="width:307.2pt;height:21.6pt" o:ole="">
            <v:imagedata r:id="rId26" o:title=""/>
          </v:shape>
          <o:OLEObject Type="Embed" ProgID="Equation.DSMT4" ShapeID="_x0000_i1029" DrawAspect="Content" ObjectID="_1645885679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14:paraId="2811CD81" w14:textId="77777777" w:rsidR="005760EF" w:rsidRDefault="000A695F" w:rsidP="005760E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这里，</w:t>
      </w:r>
      <w:r w:rsidR="009635CE">
        <w:rPr>
          <w:rFonts w:eastAsiaTheme="minorEastAsia" w:hint="eastAsia"/>
        </w:rPr>
        <w:t>待学习的动作值函数</w:t>
      </w:r>
      <w:r w:rsidR="009635CE">
        <w:rPr>
          <w:rFonts w:eastAsiaTheme="minorEastAsia" w:hint="eastAsia"/>
        </w:rPr>
        <w:t>Q</w:t>
      </w:r>
      <w:r w:rsidR="009635CE">
        <w:rPr>
          <w:rFonts w:eastAsiaTheme="minorEastAsia" w:hint="eastAsia"/>
        </w:rPr>
        <w:t>直接对最优动作值函数</w:t>
      </w:r>
      <w:r w:rsidR="009635CE">
        <w:rPr>
          <w:rFonts w:eastAsiaTheme="minorEastAsia" w:hint="eastAsia"/>
        </w:rPr>
        <w:t>q</w:t>
      </w:r>
      <w:r w:rsidR="009635CE" w:rsidRPr="009635CE">
        <w:rPr>
          <w:rFonts w:eastAsiaTheme="minorEastAsia" w:hint="eastAsia"/>
          <w:vertAlign w:val="subscript"/>
        </w:rPr>
        <w:t>*</w:t>
      </w:r>
      <w:r w:rsidR="009635CE">
        <w:rPr>
          <w:rFonts w:eastAsiaTheme="minorEastAsia" w:hint="eastAsia"/>
        </w:rPr>
        <w:t>进行近似，</w:t>
      </w:r>
      <w:r w:rsidR="00F01663">
        <w:rPr>
          <w:rFonts w:eastAsiaTheme="minorEastAsia" w:hint="eastAsia"/>
        </w:rPr>
        <w:t>而与生成决策序列轨迹的行为策略无关</w:t>
      </w:r>
      <w:r w:rsidR="00B267A9">
        <w:rPr>
          <w:rFonts w:eastAsiaTheme="minorEastAsia" w:hint="eastAsia"/>
        </w:rPr>
        <w:t>，这大大简化了算法的</w:t>
      </w:r>
      <w:r w:rsidR="008E06F8">
        <w:rPr>
          <w:rFonts w:eastAsiaTheme="minorEastAsia" w:hint="eastAsia"/>
        </w:rPr>
        <w:t>分析，</w:t>
      </w:r>
      <w:r w:rsidR="00A37271">
        <w:rPr>
          <w:rFonts w:eastAsiaTheme="minorEastAsia" w:hint="eastAsia"/>
        </w:rPr>
        <w:t>也很早就给出了收敛性证明。</w:t>
      </w:r>
      <w:r w:rsidR="00DD0BDA">
        <w:rPr>
          <w:rFonts w:eastAsiaTheme="minorEastAsia" w:hint="eastAsia"/>
        </w:rPr>
        <w:t>正在遵循的行为策略仍会产生影响，它可以决定哪些状态</w:t>
      </w:r>
      <w:r w:rsidR="00DD0BDA">
        <w:rPr>
          <w:rFonts w:eastAsiaTheme="minorEastAsia" w:hint="eastAsia"/>
        </w:rPr>
        <w:t>-</w:t>
      </w:r>
      <w:r w:rsidR="00DD0BDA">
        <w:rPr>
          <w:rFonts w:eastAsiaTheme="minorEastAsia" w:hint="eastAsia"/>
        </w:rPr>
        <w:t>动作对会被访问和更新。</w:t>
      </w:r>
      <w:r w:rsidR="00885F3B">
        <w:rPr>
          <w:rFonts w:eastAsiaTheme="minorEastAsia" w:hint="eastAsia"/>
        </w:rPr>
        <w:t>然而，</w:t>
      </w:r>
      <w:r w:rsidR="00E8004C">
        <w:rPr>
          <w:rFonts w:eastAsiaTheme="minorEastAsia" w:hint="eastAsia"/>
        </w:rPr>
        <w:t>只需要</w:t>
      </w:r>
      <w:r w:rsidR="004A0DCA">
        <w:rPr>
          <w:rFonts w:eastAsiaTheme="minorEastAsia" w:hint="eastAsia"/>
        </w:rPr>
        <w:t>所有的状态</w:t>
      </w:r>
      <w:r w:rsidR="004A0DCA">
        <w:rPr>
          <w:rFonts w:eastAsiaTheme="minorEastAsia" w:hint="eastAsia"/>
        </w:rPr>
        <w:t>-</w:t>
      </w:r>
      <w:r w:rsidR="004A0DCA">
        <w:rPr>
          <w:rFonts w:eastAsiaTheme="minorEastAsia" w:hint="eastAsia"/>
        </w:rPr>
        <w:t>动作对可以持续更新，</w:t>
      </w:r>
      <w:r w:rsidR="00D402E7">
        <w:rPr>
          <w:rFonts w:eastAsiaTheme="minorEastAsia" w:hint="eastAsia"/>
        </w:rPr>
        <w:t>整个学习过程就能正确收敛。</w:t>
      </w:r>
      <w:r w:rsidR="004C334B">
        <w:rPr>
          <w:rFonts w:eastAsiaTheme="minorEastAsia" w:hint="eastAsia"/>
        </w:rPr>
        <w:t>Q</w:t>
      </w:r>
      <w:r w:rsidR="004C334B">
        <w:rPr>
          <w:rFonts w:eastAsiaTheme="minorEastAsia" w:hint="eastAsia"/>
        </w:rPr>
        <w:t>学习算法的流程如</w:t>
      </w:r>
      <w:r w:rsidR="00961291">
        <w:rPr>
          <w:rFonts w:eastAsiaTheme="minorEastAsia"/>
        </w:rPr>
        <w:fldChar w:fldCharType="begin"/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 w:hint="eastAsia"/>
        </w:rPr>
        <w:instrText>REF _Ref23863504 \h</w:instrText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/>
        </w:rPr>
      </w:r>
      <w:r w:rsidR="00961291">
        <w:rPr>
          <w:rFonts w:eastAsiaTheme="minorEastAsia"/>
        </w:rPr>
        <w:fldChar w:fldCharType="separate"/>
      </w:r>
      <w:r w:rsidR="00961291">
        <w:rPr>
          <w:rFonts w:ascii="宋体" w:eastAsia="宋体" w:hAnsi="宋体" w:cs="宋体" w:hint="eastAsia"/>
        </w:rPr>
        <w:t>图</w:t>
      </w:r>
      <w:r w:rsidR="00961291">
        <w:t>3</w:t>
      </w:r>
      <w:r w:rsidR="00961291">
        <w:rPr>
          <w:rFonts w:eastAsiaTheme="minorEastAsia"/>
        </w:rPr>
        <w:fldChar w:fldCharType="end"/>
      </w:r>
      <w:r w:rsidR="004C334B">
        <w:rPr>
          <w:rFonts w:eastAsiaTheme="minorEastAsia" w:hint="eastAsia"/>
        </w:rPr>
        <w:t>所示。</w:t>
      </w:r>
    </w:p>
    <w:p w14:paraId="4E05A1C8" w14:textId="77777777" w:rsidR="004C334B" w:rsidRDefault="0087385F" w:rsidP="00B724D9">
      <w:pPr>
        <w:pStyle w:val="affff5"/>
      </w:pPr>
      <w:r>
        <w:drawing>
          <wp:inline distT="0" distB="0" distL="0" distR="0" wp14:anchorId="54192B79" wp14:editId="64A5A3EF">
            <wp:extent cx="5486400" cy="22015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0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C6047" w14:textId="77777777" w:rsidR="004C334B" w:rsidRPr="005760EF" w:rsidRDefault="00B724D9" w:rsidP="00B724D9">
      <w:pPr>
        <w:pStyle w:val="ab"/>
      </w:pPr>
      <w:bookmarkStart w:id="7" w:name="_Ref23863504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3</w:t>
      </w:r>
      <w:r>
        <w:fldChar w:fldCharType="end"/>
      </w:r>
      <w:bookmarkEnd w:id="7"/>
      <w:r>
        <w:rPr>
          <w:rFonts w:hint="eastAsia"/>
        </w:rPr>
        <w:t xml:space="preserve"> Q</w:t>
      </w:r>
      <w:r>
        <w:rPr>
          <w:rFonts w:hint="eastAsia"/>
        </w:rPr>
        <w:t>学习</w:t>
      </w:r>
    </w:p>
    <w:p w14:paraId="60A66FD7" w14:textId="77777777" w:rsidR="00902EB5" w:rsidRDefault="00697788" w:rsidP="00697788">
      <w:pPr>
        <w:pStyle w:val="2"/>
      </w:pPr>
      <w:r>
        <w:rPr>
          <w:rFonts w:hint="eastAsia"/>
        </w:rPr>
        <w:t>期望</w:t>
      </w:r>
      <w:r>
        <w:rPr>
          <w:rFonts w:hint="eastAsia"/>
        </w:rPr>
        <w:t>Sarsa</w:t>
      </w:r>
    </w:p>
    <w:p w14:paraId="6C1D6218" w14:textId="77777777" w:rsidR="00697788" w:rsidRDefault="00B2198D" w:rsidP="0069778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考虑一种与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类似但把对于下一个状态</w:t>
      </w:r>
      <w:r>
        <w:rPr>
          <w:rFonts w:eastAsiaTheme="minorEastAsia" w:hint="eastAsia"/>
        </w:rPr>
        <w:t>-</w:t>
      </w:r>
      <w:r>
        <w:rPr>
          <w:rFonts w:eastAsiaTheme="minorEastAsia" w:hint="eastAsia"/>
        </w:rPr>
        <w:t>动作对取最大转换为取期望的学习算法</w:t>
      </w:r>
      <w:r w:rsidR="00815836">
        <w:rPr>
          <w:rFonts w:eastAsiaTheme="minorEastAsia" w:hint="eastAsia"/>
        </w:rPr>
        <w:t>，该算法考虑了当前策略下每个动作的可能性，其更新规则如下：</w:t>
      </w:r>
    </w:p>
    <w:p w14:paraId="3E492E80" w14:textId="77777777" w:rsidR="00815836" w:rsidRDefault="007A188A" w:rsidP="007A188A">
      <w:pPr>
        <w:pStyle w:val="af5"/>
      </w:pPr>
      <w:r>
        <w:rPr>
          <w:rFonts w:hint="eastAsia"/>
        </w:rPr>
        <w:tab/>
      </w:r>
      <w:r w:rsidRPr="007A188A">
        <w:rPr>
          <w:position w:val="-54"/>
        </w:rPr>
        <w:object w:dxaOrig="6840" w:dyaOrig="1200" w14:anchorId="418F0601">
          <v:shape id="_x0000_i1030" type="#_x0000_t75" style="width:342.6pt;height:60.6pt" o:ole="">
            <v:imagedata r:id="rId29" o:title=""/>
          </v:shape>
          <o:OLEObject Type="Embed" ProgID="Equation.DSMT4" ShapeID="_x0000_i1030" DrawAspect="Content" ObjectID="_1645885680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14:paraId="1889C10A" w14:textId="77777777" w:rsidR="007A188A" w:rsidRDefault="00F2355A" w:rsidP="007A188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它又遵循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的模式，给定下一个状态</w:t>
      </w:r>
      <w:r>
        <w:rPr>
          <w:rFonts w:eastAsiaTheme="minorEastAsia" w:hint="eastAsia"/>
        </w:rPr>
        <w:t>S</w:t>
      </w:r>
      <w:r w:rsidRPr="00F2355A">
        <w:rPr>
          <w:rFonts w:eastAsiaTheme="minorEastAsia" w:hint="eastAsia"/>
          <w:vertAlign w:val="subscript"/>
        </w:rPr>
        <w:t>t+1</w:t>
      </w:r>
      <w:r>
        <w:rPr>
          <w:rFonts w:eastAsiaTheme="minorEastAsia" w:hint="eastAsia"/>
        </w:rPr>
        <w:t>，</w:t>
      </w:r>
      <w:r w:rsidR="006B419A">
        <w:rPr>
          <w:rFonts w:eastAsiaTheme="minorEastAsia" w:hint="eastAsia"/>
        </w:rPr>
        <w:t>这个算法确定地向</w:t>
      </w:r>
      <w:r w:rsidR="006B419A">
        <w:rPr>
          <w:rFonts w:eastAsiaTheme="minorEastAsia" w:hint="eastAsia"/>
        </w:rPr>
        <w:t>Sarsa</w:t>
      </w:r>
      <w:r w:rsidR="006B419A">
        <w:rPr>
          <w:rFonts w:eastAsiaTheme="minorEastAsia" w:hint="eastAsia"/>
        </w:rPr>
        <w:t>的期望</w:t>
      </w:r>
      <w:r w:rsidR="006B419A">
        <w:rPr>
          <w:rFonts w:eastAsiaTheme="minorEastAsia" w:hint="eastAsia"/>
        </w:rPr>
        <w:lastRenderedPageBreak/>
        <w:t>方向移动，</w:t>
      </w:r>
      <w:r w:rsidR="00D14381">
        <w:rPr>
          <w:rFonts w:eastAsiaTheme="minorEastAsia" w:hint="eastAsia"/>
        </w:rPr>
        <w:t>因此这个算法被称为期望</w:t>
      </w:r>
      <w:r w:rsidR="00D14381">
        <w:rPr>
          <w:rFonts w:eastAsiaTheme="minorEastAsia" w:hint="eastAsia"/>
        </w:rPr>
        <w:t>Sarsa</w:t>
      </w:r>
      <w:r w:rsidR="00D14381">
        <w:rPr>
          <w:rFonts w:eastAsiaTheme="minorEastAsia" w:hint="eastAsia"/>
        </w:rPr>
        <w:t>。</w:t>
      </w:r>
    </w:p>
    <w:p w14:paraId="77BF5C9E" w14:textId="77777777" w:rsidR="007A188A" w:rsidRDefault="00B50387" w:rsidP="00B50387">
      <w:pPr>
        <w:pStyle w:val="2"/>
      </w:pPr>
      <w:r>
        <w:rPr>
          <w:rFonts w:hint="eastAsia"/>
        </w:rPr>
        <w:t>n</w:t>
      </w:r>
      <w:r>
        <w:rPr>
          <w:rFonts w:hint="eastAsia"/>
        </w:rPr>
        <w:t>步自举法</w:t>
      </w:r>
    </w:p>
    <w:p w14:paraId="03511E40" w14:textId="77777777" w:rsidR="00B50387" w:rsidRDefault="0071487B" w:rsidP="00B5038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n</w:t>
      </w:r>
      <w:r>
        <w:rPr>
          <w:rFonts w:eastAsiaTheme="minorEastAsia" w:hint="eastAsia"/>
        </w:rPr>
        <w:t>步自举法</w:t>
      </w:r>
      <w:r w:rsidR="00351350">
        <w:rPr>
          <w:rFonts w:eastAsiaTheme="minorEastAsia" w:hint="eastAsia"/>
        </w:rPr>
        <w:t>统一了蒙特卡洛法和时序差分法，是这两种方法更一般的推广，</w:t>
      </w:r>
      <w:r w:rsidR="00891703">
        <w:rPr>
          <w:rFonts w:eastAsiaTheme="minorEastAsia" w:hint="eastAsia"/>
        </w:rPr>
        <w:t>在这个框架下可以更加平滑地切换这两种方法。</w:t>
      </w:r>
      <w:r w:rsidR="00891703">
        <w:rPr>
          <w:rFonts w:eastAsiaTheme="minorEastAsia" w:hint="eastAsia"/>
        </w:rPr>
        <w:t>MC</w:t>
      </w:r>
      <w:r w:rsidR="00891703">
        <w:rPr>
          <w:rFonts w:eastAsiaTheme="minorEastAsia" w:hint="eastAsia"/>
        </w:rPr>
        <w:t>和</w:t>
      </w:r>
      <w:r w:rsidR="00891703">
        <w:rPr>
          <w:rFonts w:eastAsiaTheme="minorEastAsia" w:hint="eastAsia"/>
        </w:rPr>
        <w:t>TD</w:t>
      </w:r>
      <w:r w:rsidR="00891703">
        <w:rPr>
          <w:rFonts w:eastAsiaTheme="minorEastAsia" w:hint="eastAsia"/>
        </w:rPr>
        <w:t>是这个框架中的两种极端的特例，中间方法的性能一般要比这两种极端方法好。</w:t>
      </w:r>
    </w:p>
    <w:p w14:paraId="5A0232AC" w14:textId="77777777" w:rsidR="00891703" w:rsidRDefault="00CD474E" w:rsidP="00CD474E">
      <w:pPr>
        <w:pStyle w:val="3"/>
      </w:pPr>
      <w:r>
        <w:rPr>
          <w:rFonts w:hint="eastAsia"/>
        </w:rPr>
        <w:t>n</w:t>
      </w:r>
      <w:r>
        <w:rPr>
          <w:rFonts w:hint="eastAsia"/>
        </w:rPr>
        <w:t>步</w:t>
      </w:r>
      <w:r>
        <w:rPr>
          <w:rFonts w:hint="eastAsia"/>
        </w:rPr>
        <w:t>TD</w:t>
      </w:r>
      <w:r>
        <w:rPr>
          <w:rFonts w:hint="eastAsia"/>
        </w:rPr>
        <w:t>预测</w:t>
      </w:r>
    </w:p>
    <w:p w14:paraId="215EDDE2" w14:textId="77777777" w:rsidR="00CD474E" w:rsidRDefault="00D41F0F" w:rsidP="00CD474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方法</w:t>
      </w:r>
      <w:r w:rsidR="007A7A51">
        <w:rPr>
          <w:rFonts w:eastAsiaTheme="minorEastAsia" w:hint="eastAsia"/>
        </w:rPr>
        <w:t>根据</w:t>
      </w:r>
      <w:r w:rsidR="007A7A51">
        <w:rPr>
          <w:rFonts w:eastAsiaTheme="minorEastAsia"/>
        </w:rPr>
        <w:t>从某个状态开始</w:t>
      </w:r>
      <w:r w:rsidR="007A7A51">
        <w:rPr>
          <w:rFonts w:eastAsiaTheme="minorEastAsia" w:hint="eastAsia"/>
        </w:rPr>
        <w:t>到</w:t>
      </w:r>
      <w:r w:rsidR="007A7A51">
        <w:rPr>
          <w:rFonts w:eastAsiaTheme="minorEastAsia"/>
        </w:rPr>
        <w:t>片段结束所观察到的奖励</w:t>
      </w:r>
      <w:r w:rsidR="007E3F27">
        <w:rPr>
          <w:rFonts w:eastAsiaTheme="minorEastAsia" w:hint="eastAsia"/>
        </w:rPr>
        <w:t>整个</w:t>
      </w:r>
      <w:r w:rsidR="007E3F27">
        <w:rPr>
          <w:rFonts w:eastAsiaTheme="minorEastAsia"/>
        </w:rPr>
        <w:t>序列，对该</w:t>
      </w:r>
      <w:r w:rsidR="007E3F27">
        <w:rPr>
          <w:rFonts w:eastAsiaTheme="minorEastAsia" w:hint="eastAsia"/>
        </w:rPr>
        <w:t>状态进行</w:t>
      </w:r>
      <w:r w:rsidR="007E3F27">
        <w:rPr>
          <w:rFonts w:eastAsiaTheme="minorEastAsia"/>
        </w:rPr>
        <w:t>值估计</w:t>
      </w:r>
      <w:r w:rsidR="00694291">
        <w:rPr>
          <w:rFonts w:eastAsiaTheme="minorEastAsia" w:hint="eastAsia"/>
        </w:rPr>
        <w:t>。</w:t>
      </w:r>
      <w:r w:rsidR="00320983">
        <w:rPr>
          <w:rFonts w:eastAsiaTheme="minorEastAsia" w:hint="eastAsia"/>
        </w:rPr>
        <w:t>而单步</w:t>
      </w:r>
      <w:r w:rsidR="00320983">
        <w:rPr>
          <w:rFonts w:eastAsiaTheme="minorEastAsia"/>
        </w:rPr>
        <w:t>TD</w:t>
      </w:r>
      <w:r w:rsidR="00320983">
        <w:rPr>
          <w:rFonts w:eastAsiaTheme="minorEastAsia"/>
        </w:rPr>
        <w:t>方法则是</w:t>
      </w:r>
      <w:r w:rsidR="00320983">
        <w:rPr>
          <w:rFonts w:eastAsiaTheme="minorEastAsia" w:hint="eastAsia"/>
        </w:rPr>
        <w:t>只</w:t>
      </w:r>
      <w:r w:rsidR="00320983">
        <w:rPr>
          <w:rFonts w:eastAsiaTheme="minorEastAsia"/>
        </w:rPr>
        <w:t>根据下一即时报酬，</w:t>
      </w:r>
      <w:r w:rsidR="00320983">
        <w:rPr>
          <w:rFonts w:eastAsiaTheme="minorEastAsia" w:hint="eastAsia"/>
        </w:rPr>
        <w:t>在</w:t>
      </w:r>
      <w:r w:rsidR="00320983">
        <w:rPr>
          <w:rFonts w:eastAsiaTheme="minorEastAsia"/>
        </w:rPr>
        <w:t>下一个状态的</w:t>
      </w:r>
      <w:r w:rsidR="00320983">
        <w:rPr>
          <w:rFonts w:eastAsiaTheme="minorEastAsia" w:hint="eastAsia"/>
        </w:rPr>
        <w:t>价值</w:t>
      </w:r>
      <w:r w:rsidR="00320983">
        <w:rPr>
          <w:rFonts w:eastAsiaTheme="minorEastAsia"/>
        </w:rPr>
        <w:t>估计值的基础上进行自举更新</w:t>
      </w:r>
      <w:r w:rsidR="00031DCC">
        <w:rPr>
          <w:rFonts w:eastAsiaTheme="minorEastAsia" w:hint="eastAsia"/>
        </w:rPr>
        <w:t>，</w:t>
      </w:r>
      <w:r w:rsidR="00B06E05">
        <w:rPr>
          <w:rFonts w:eastAsiaTheme="minorEastAsia" w:hint="eastAsia"/>
        </w:rPr>
        <w:t>这里</w:t>
      </w:r>
      <w:r w:rsidR="00B06E05">
        <w:rPr>
          <w:rFonts w:eastAsiaTheme="minorEastAsia"/>
        </w:rPr>
        <w:t>的价值估计值代理了后面所有剩余时刻的累积奖励。</w:t>
      </w:r>
      <w:r w:rsidR="00C87E30">
        <w:rPr>
          <w:rFonts w:eastAsiaTheme="minorEastAsia" w:hint="eastAsia"/>
        </w:rPr>
        <w:t>因此</w:t>
      </w:r>
      <w:r w:rsidR="00C87E30">
        <w:rPr>
          <w:rFonts w:eastAsiaTheme="minorEastAsia"/>
        </w:rPr>
        <w:t>可以很自然地想到，</w:t>
      </w:r>
      <w:r w:rsidR="003628DE">
        <w:rPr>
          <w:rFonts w:eastAsiaTheme="minorEastAsia" w:hint="eastAsia"/>
        </w:rPr>
        <w:t>如果</w:t>
      </w:r>
      <w:r w:rsidR="003628DE">
        <w:rPr>
          <w:rFonts w:eastAsiaTheme="minorEastAsia"/>
        </w:rPr>
        <w:t>执行两步、三步等既不是单步又没有到终止</w:t>
      </w:r>
      <w:r w:rsidR="003628DE">
        <w:rPr>
          <w:rFonts w:eastAsiaTheme="minorEastAsia" w:hint="eastAsia"/>
        </w:rPr>
        <w:t>状态</w:t>
      </w:r>
      <w:r w:rsidR="003628DE">
        <w:rPr>
          <w:rFonts w:eastAsiaTheme="minorEastAsia"/>
        </w:rPr>
        <w:t>的时间步？</w:t>
      </w:r>
      <w:r w:rsidR="009C66B1">
        <w:rPr>
          <w:rFonts w:eastAsiaTheme="minorEastAsia" w:hint="eastAsia"/>
        </w:rPr>
        <w:t>如</w:t>
      </w:r>
      <w:r w:rsidR="006D18E5">
        <w:rPr>
          <w:rFonts w:eastAsiaTheme="minorEastAsia"/>
        </w:rPr>
        <w:fldChar w:fldCharType="begin"/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 w:hint="eastAsia"/>
        </w:rPr>
        <w:instrText>REF _Ref23959638 \h</w:instrText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/>
        </w:rPr>
      </w:r>
      <w:r w:rsidR="006D18E5">
        <w:rPr>
          <w:rFonts w:eastAsiaTheme="minorEastAsia"/>
        </w:rPr>
        <w:fldChar w:fldCharType="separate"/>
      </w:r>
      <w:r w:rsidR="006D18E5">
        <w:rPr>
          <w:rFonts w:ascii="宋体" w:eastAsia="宋体" w:hAnsi="宋体" w:cs="宋体" w:hint="eastAsia"/>
        </w:rPr>
        <w:t>图</w:t>
      </w:r>
      <w:r w:rsidR="006D18E5">
        <w:t>4</w:t>
      </w:r>
      <w:r w:rsidR="006D18E5">
        <w:rPr>
          <w:rFonts w:eastAsiaTheme="minorEastAsia"/>
        </w:rPr>
        <w:fldChar w:fldCharType="end"/>
      </w:r>
      <w:r w:rsidR="009C66B1">
        <w:rPr>
          <w:rFonts w:eastAsiaTheme="minorEastAsia"/>
        </w:rPr>
        <w:t>所示。</w:t>
      </w:r>
    </w:p>
    <w:p w14:paraId="4F72F913" w14:textId="77777777" w:rsidR="00CD474E" w:rsidRDefault="00FF4CC6" w:rsidP="00FF4CC6">
      <w:pPr>
        <w:pStyle w:val="affff5"/>
      </w:pPr>
      <w:r>
        <w:drawing>
          <wp:inline distT="0" distB="0" distL="0" distR="0" wp14:anchorId="26E629B5" wp14:editId="66DADA52">
            <wp:extent cx="4954599" cy="43494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58305" cy="4352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A1CCE" w14:textId="77777777" w:rsidR="00FF4CC6" w:rsidRDefault="00796AFF" w:rsidP="008418D0">
      <w:pPr>
        <w:pStyle w:val="ab"/>
      </w:pPr>
      <w:bookmarkStart w:id="8" w:name="_Ref2395963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4</w:t>
      </w:r>
      <w:r>
        <w:fldChar w:fldCharType="end"/>
      </w:r>
      <w:bookmarkEnd w:id="8"/>
      <w:r w:rsidR="008418D0">
        <w:t xml:space="preserve"> n</w:t>
      </w:r>
      <w:r w:rsidR="008418D0">
        <w:t>步法的回溯图</w:t>
      </w:r>
    </w:p>
    <w:p w14:paraId="4CBFC894" w14:textId="77777777" w:rsidR="002A20CA" w:rsidRDefault="007153CF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n</w:t>
      </w:r>
      <w:r>
        <w:rPr>
          <w:rFonts w:eastAsiaTheme="minorEastAsia" w:hint="eastAsia"/>
        </w:rPr>
        <w:t>步更新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方法仍然</w:t>
      </w:r>
      <w:r>
        <w:rPr>
          <w:rFonts w:eastAsiaTheme="minorEastAsia"/>
        </w:rPr>
        <w:t>属于</w:t>
      </w:r>
      <w:r>
        <w:rPr>
          <w:rFonts w:eastAsiaTheme="minorEastAsia"/>
        </w:rPr>
        <w:t>TD</w:t>
      </w:r>
      <w:r>
        <w:rPr>
          <w:rFonts w:eastAsiaTheme="minorEastAsia"/>
        </w:rPr>
        <w:t>方法，因为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这些方法中，前面状态估计值会根据它</w:t>
      </w:r>
      <w:r>
        <w:rPr>
          <w:rFonts w:eastAsiaTheme="minorEastAsia"/>
        </w:rPr>
        <w:lastRenderedPageBreak/>
        <w:t>与</w:t>
      </w:r>
      <w:r>
        <w:rPr>
          <w:rFonts w:eastAsiaTheme="minorEastAsia" w:hint="eastAsia"/>
        </w:rPr>
        <w:t>后</w:t>
      </w:r>
      <w:r w:rsidR="00144D60">
        <w:rPr>
          <w:rFonts w:eastAsiaTheme="minorEastAsia" w:hint="eastAsia"/>
        </w:rPr>
        <w:t>继</w:t>
      </w:r>
      <w:r>
        <w:rPr>
          <w:rFonts w:eastAsiaTheme="minorEastAsia"/>
        </w:rPr>
        <w:t>状态的</w:t>
      </w:r>
      <w:r>
        <w:rPr>
          <w:rFonts w:eastAsiaTheme="minorEastAsia" w:hint="eastAsia"/>
        </w:rPr>
        <w:t>估计值</w:t>
      </w:r>
      <w:r>
        <w:rPr>
          <w:rFonts w:eastAsiaTheme="minorEastAsia"/>
        </w:rPr>
        <w:t>的差异进行更新，</w:t>
      </w:r>
      <w:r w:rsidR="00144D60">
        <w:rPr>
          <w:rFonts w:eastAsiaTheme="minorEastAsia" w:hint="eastAsia"/>
        </w:rPr>
        <w:t>不同</w:t>
      </w:r>
      <w:r w:rsidR="00144D60">
        <w:rPr>
          <w:rFonts w:eastAsiaTheme="minorEastAsia"/>
        </w:rPr>
        <w:t>的是</w:t>
      </w:r>
      <w:r w:rsidR="002270E7">
        <w:rPr>
          <w:rFonts w:eastAsiaTheme="minorEastAsia" w:hint="eastAsia"/>
        </w:rPr>
        <w:t>这里</w:t>
      </w:r>
      <w:r w:rsidR="002270E7">
        <w:rPr>
          <w:rFonts w:eastAsiaTheme="minorEastAsia"/>
        </w:rPr>
        <w:t>的后继状态</w:t>
      </w:r>
      <w:r w:rsidR="006337E2">
        <w:rPr>
          <w:rFonts w:eastAsiaTheme="minorEastAsia" w:hint="eastAsia"/>
        </w:rPr>
        <w:t>是</w:t>
      </w:r>
      <w:r w:rsidR="006337E2">
        <w:rPr>
          <w:rFonts w:eastAsiaTheme="minorEastAsia"/>
        </w:rPr>
        <w:t>n</w:t>
      </w:r>
      <w:r w:rsidR="006337E2">
        <w:rPr>
          <w:rFonts w:eastAsiaTheme="minorEastAsia"/>
        </w:rPr>
        <w:t>步后状态，而不是后一步后的</w:t>
      </w:r>
      <w:r w:rsidR="006337E2">
        <w:rPr>
          <w:rFonts w:eastAsiaTheme="minorEastAsia" w:hint="eastAsia"/>
        </w:rPr>
        <w:t>状态</w:t>
      </w:r>
      <w:r w:rsidR="006337E2">
        <w:rPr>
          <w:rFonts w:eastAsiaTheme="minorEastAsia"/>
        </w:rPr>
        <w:t>。</w:t>
      </w:r>
      <w:r w:rsidR="00375160" w:rsidRPr="006E5DBD">
        <w:rPr>
          <w:rFonts w:eastAsiaTheme="minorEastAsia" w:hint="eastAsia"/>
          <w:highlight w:val="yellow"/>
        </w:rPr>
        <w:t>将时序</w:t>
      </w:r>
      <w:r w:rsidR="00375160" w:rsidRPr="006E5DBD">
        <w:rPr>
          <w:rFonts w:eastAsiaTheme="minorEastAsia"/>
          <w:highlight w:val="yellow"/>
        </w:rPr>
        <w:t>差分</w:t>
      </w:r>
      <w:r w:rsidR="00375160" w:rsidRPr="006E5DBD">
        <w:rPr>
          <w:rFonts w:eastAsiaTheme="minorEastAsia" w:hint="eastAsia"/>
          <w:highlight w:val="yellow"/>
        </w:rPr>
        <w:t>扩展</w:t>
      </w:r>
      <w:r w:rsidR="00375160" w:rsidRPr="006E5DBD">
        <w:rPr>
          <w:rFonts w:eastAsiaTheme="minorEastAsia"/>
          <w:highlight w:val="yellow"/>
        </w:rPr>
        <w:t>到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的方法称为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</w:t>
      </w:r>
      <w:r w:rsidR="00375160" w:rsidRPr="006E5DBD">
        <w:rPr>
          <w:rFonts w:eastAsiaTheme="minorEastAsia"/>
          <w:highlight w:val="yellow"/>
        </w:rPr>
        <w:t>TD</w:t>
      </w:r>
      <w:r w:rsidR="00375160" w:rsidRPr="006E5DBD">
        <w:rPr>
          <w:rFonts w:eastAsiaTheme="minorEastAsia"/>
          <w:highlight w:val="yellow"/>
        </w:rPr>
        <w:t>。</w:t>
      </w:r>
    </w:p>
    <w:p w14:paraId="747EA304" w14:textId="77777777" w:rsidR="006E5DBD" w:rsidRDefault="0036230C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根据</w:t>
      </w:r>
      <w:r w:rsidR="00E50424">
        <w:rPr>
          <w:rFonts w:eastAsiaTheme="minorEastAsia" w:hint="eastAsia"/>
        </w:rPr>
        <w:t>前面</w:t>
      </w:r>
      <w:r w:rsidR="00E50424">
        <w:rPr>
          <w:rFonts w:eastAsiaTheme="minorEastAsia"/>
        </w:rPr>
        <w:t>的知识，在</w:t>
      </w:r>
      <w:r w:rsidR="00E50424">
        <w:rPr>
          <w:rFonts w:eastAsiaTheme="minorEastAsia"/>
        </w:rPr>
        <w:t>MC</w:t>
      </w:r>
      <w:r w:rsidR="00E50424">
        <w:rPr>
          <w:rFonts w:eastAsiaTheme="minorEastAsia"/>
        </w:rPr>
        <w:t>的更新中，</w:t>
      </w:r>
      <w:r w:rsidR="00E50424" w:rsidRPr="0008265F">
        <w:rPr>
          <w:rFonts w:eastAsiaTheme="minorEastAsia"/>
        </w:rPr>
        <w:t>v</w:t>
      </w:r>
      <w:r w:rsidR="0008265F" w:rsidRPr="0008265F">
        <w:rPr>
          <w:rFonts w:eastAsiaTheme="minorEastAsia"/>
          <w:vertAlign w:val="subscript"/>
        </w:rPr>
        <w:t>π</w:t>
      </w:r>
      <w:r w:rsidR="00E50424" w:rsidRPr="0008265F">
        <w:rPr>
          <w:rFonts w:eastAsiaTheme="minorEastAsia"/>
        </w:rPr>
        <w:t>(S</w:t>
      </w:r>
      <w:r w:rsidR="00E50424" w:rsidRPr="0008265F">
        <w:rPr>
          <w:rFonts w:eastAsiaTheme="minorEastAsia"/>
          <w:vertAlign w:val="subscript"/>
        </w:rPr>
        <w:t>t</w:t>
      </w:r>
      <w:r w:rsidR="00E50424" w:rsidRPr="0008265F">
        <w:rPr>
          <w:rFonts w:eastAsiaTheme="minorEastAsia"/>
        </w:rPr>
        <w:t>)</w:t>
      </w:r>
      <w:r w:rsidR="00226C19">
        <w:rPr>
          <w:rFonts w:eastAsiaTheme="minorEastAsia" w:hint="eastAsia"/>
        </w:rPr>
        <w:t>的</w:t>
      </w:r>
      <w:r w:rsidR="00226C19">
        <w:rPr>
          <w:rFonts w:eastAsiaTheme="minorEastAsia"/>
        </w:rPr>
        <w:t>估计值会沿着完整回报的方向进行更新，即</w:t>
      </w:r>
    </w:p>
    <w:p w14:paraId="3940B4B5" w14:textId="77777777" w:rsidR="00226C19" w:rsidRDefault="00D60E21" w:rsidP="00D60E21">
      <w:pPr>
        <w:pStyle w:val="af5"/>
      </w:pPr>
      <w:r>
        <w:tab/>
      </w:r>
      <w:r w:rsidRPr="001D7BA1">
        <w:rPr>
          <w:position w:val="-12"/>
        </w:rPr>
        <w:object w:dxaOrig="3820" w:dyaOrig="380" w14:anchorId="74F66642">
          <v:shape id="_x0000_i1031" type="#_x0000_t75" style="width:190.8pt;height:19.2pt" o:ole="">
            <v:imagedata r:id="rId32" o:title=""/>
          </v:shape>
          <o:OLEObject Type="Embed" ProgID="Equation.DSMT4" ShapeID="_x0000_i1031" DrawAspect="Content" ObjectID="_1645885681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14:paraId="02615F18" w14:textId="77777777" w:rsidR="00D60E21" w:rsidRDefault="00DC0DD8" w:rsidP="00D60E2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</w:t>
      </w:r>
      <w:r>
        <w:rPr>
          <w:rFonts w:eastAsiaTheme="minorEastAsia"/>
        </w:rPr>
        <w:t>在单步</w:t>
      </w:r>
      <w:r>
        <w:rPr>
          <w:rFonts w:eastAsiaTheme="minorEastAsia"/>
        </w:rPr>
        <w:t>TD</w:t>
      </w:r>
      <w:r>
        <w:rPr>
          <w:rFonts w:eastAsiaTheme="minorEastAsia"/>
        </w:rPr>
        <w:t>中，</w:t>
      </w:r>
      <w:r w:rsidR="00BB50AE">
        <w:rPr>
          <w:rFonts w:eastAsiaTheme="minorEastAsia" w:hint="eastAsia"/>
        </w:rPr>
        <w:t>其</w:t>
      </w:r>
      <w:r w:rsidR="00BB50AE">
        <w:rPr>
          <w:rFonts w:eastAsiaTheme="minorEastAsia"/>
        </w:rPr>
        <w:t>更新的</w:t>
      </w:r>
      <w:r w:rsidR="00BB50AE">
        <w:rPr>
          <w:rFonts w:eastAsiaTheme="minorEastAsia" w:hint="eastAsia"/>
        </w:rPr>
        <w:t>目标</w:t>
      </w:r>
      <w:r w:rsidR="00BB50AE">
        <w:rPr>
          <w:rFonts w:eastAsiaTheme="minorEastAsia"/>
        </w:rPr>
        <w:t>是即时奖励加上后一状态</w:t>
      </w:r>
      <w:r w:rsidR="00BB50AE">
        <w:rPr>
          <w:rFonts w:eastAsiaTheme="minorEastAsia" w:hint="eastAsia"/>
        </w:rPr>
        <w:t>的折扣</w:t>
      </w:r>
      <w:r w:rsidR="00BB50AE">
        <w:rPr>
          <w:rFonts w:eastAsiaTheme="minorEastAsia"/>
        </w:rPr>
        <w:t>估计值</w:t>
      </w:r>
      <w:r w:rsidR="00BB50AE">
        <w:rPr>
          <w:rFonts w:eastAsiaTheme="minorEastAsia" w:hint="eastAsia"/>
        </w:rPr>
        <w:t>，</w:t>
      </w:r>
      <w:r w:rsidR="00BB50AE">
        <w:rPr>
          <w:rFonts w:eastAsiaTheme="minorEastAsia"/>
        </w:rPr>
        <w:t>称为单步回报：</w:t>
      </w:r>
    </w:p>
    <w:p w14:paraId="6C89DF4D" w14:textId="77777777" w:rsidR="00BB50AE" w:rsidRDefault="006320EE" w:rsidP="006320EE">
      <w:pPr>
        <w:pStyle w:val="af5"/>
      </w:pPr>
      <w:r>
        <w:tab/>
      </w:r>
      <w:r w:rsidRPr="001D7BA1">
        <w:rPr>
          <w:position w:val="-14"/>
        </w:rPr>
        <w:object w:dxaOrig="2220" w:dyaOrig="400" w14:anchorId="2BBDF674">
          <v:shape id="_x0000_i1032" type="#_x0000_t75" style="width:110.4pt;height:19.8pt" o:ole="">
            <v:imagedata r:id="rId34" o:title=""/>
          </v:shape>
          <o:OLEObject Type="Embed" ProgID="Equation.DSMT4" ShapeID="_x0000_i1032" DrawAspect="Content" ObjectID="_1645885682" r:id="rId3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14:paraId="0048870A" w14:textId="77777777" w:rsidR="006320EE" w:rsidRDefault="00224A9A" w:rsidP="006320E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</w:t>
      </w:r>
      <w:r>
        <w:rPr>
          <w:rFonts w:eastAsiaTheme="minorEastAsia"/>
        </w:rPr>
        <w:t>地，可以扩展到两步</w:t>
      </w:r>
      <w:r>
        <w:rPr>
          <w:rFonts w:eastAsiaTheme="minorEastAsia"/>
        </w:rPr>
        <w:t>TD</w:t>
      </w:r>
      <w:r>
        <w:rPr>
          <w:rFonts w:eastAsiaTheme="minorEastAsia"/>
        </w:rPr>
        <w:t>，其更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的目标是两步回报：</w:t>
      </w:r>
    </w:p>
    <w:p w14:paraId="79712AA0" w14:textId="6214C6EC" w:rsidR="00224A9A" w:rsidRDefault="00132CE3" w:rsidP="00132CE3">
      <w:pPr>
        <w:pStyle w:val="af5"/>
      </w:pPr>
      <w:r>
        <w:tab/>
      </w:r>
      <w:r w:rsidR="003B2D1E" w:rsidRPr="001D7BA1">
        <w:rPr>
          <w:position w:val="-14"/>
        </w:rPr>
        <w:object w:dxaOrig="3220" w:dyaOrig="400" w14:anchorId="31A47903">
          <v:shape id="_x0000_i1048" type="#_x0000_t75" style="width:160.8pt;height:19.8pt" o:ole="">
            <v:imagedata r:id="rId36" o:title=""/>
          </v:shape>
          <o:OLEObject Type="Embed" ProgID="Equation.DSMT4" ShapeID="_x0000_i1048" DrawAspect="Content" ObjectID="_1645885683" r:id="rId3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14:paraId="057D2B79" w14:textId="77777777" w:rsidR="00132CE3" w:rsidRDefault="00486B1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地</w:t>
      </w:r>
      <w:r>
        <w:rPr>
          <w:rFonts w:eastAsiaTheme="minorEastAsia"/>
        </w:rPr>
        <w:t>，任意</w:t>
      </w:r>
      <w:r>
        <w:rPr>
          <w:rFonts w:eastAsiaTheme="minorEastAsia"/>
        </w:rPr>
        <w:t>n</w:t>
      </w:r>
      <w:r>
        <w:rPr>
          <w:rFonts w:eastAsiaTheme="minorEastAsia"/>
        </w:rPr>
        <w:t>步更新的目标是</w:t>
      </w:r>
      <w:r>
        <w:rPr>
          <w:rFonts w:eastAsiaTheme="minorEastAsia"/>
        </w:rPr>
        <w:t>n</w:t>
      </w:r>
      <w:r>
        <w:rPr>
          <w:rFonts w:eastAsiaTheme="minorEastAsia"/>
        </w:rPr>
        <w:t>步回报：</w:t>
      </w:r>
    </w:p>
    <w:p w14:paraId="2DF97FAC" w14:textId="77777777" w:rsidR="00486B1B" w:rsidRDefault="00A520B7" w:rsidP="00A520B7">
      <w:pPr>
        <w:pStyle w:val="af5"/>
      </w:pPr>
      <w:r>
        <w:tab/>
      </w:r>
      <w:r w:rsidRPr="001D7BA1">
        <w:rPr>
          <w:position w:val="-14"/>
        </w:rPr>
        <w:object w:dxaOrig="4760" w:dyaOrig="400" w14:anchorId="0DC33CC3">
          <v:shape id="_x0000_i1034" type="#_x0000_t75" style="width:237.6pt;height:19.8pt" o:ole="">
            <v:imagedata r:id="rId38" o:title=""/>
          </v:shape>
          <o:OLEObject Type="Embed" ProgID="Equation.DSMT4" ShapeID="_x0000_i1034" DrawAspect="Content" ObjectID="_1645885684" r:id="rId3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14:paraId="57A3C499" w14:textId="77777777" w:rsidR="00A520B7" w:rsidRDefault="00081A1D" w:rsidP="00A520B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，</w:t>
      </w:r>
      <w:r w:rsidR="00132687" w:rsidRPr="00191001">
        <w:rPr>
          <w:rFonts w:eastAsiaTheme="minorEastAsia"/>
          <w:i/>
        </w:rPr>
        <w:t>n</w:t>
      </w:r>
      <w:r w:rsidRPr="00081A1D">
        <w:rPr>
          <w:rFonts w:eastAsiaTheme="minorEastAsia"/>
        </w:rPr>
        <w:t>≥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，</w:t>
      </w:r>
      <w:r>
        <w:rPr>
          <w:rFonts w:eastAsiaTheme="minorEastAsia" w:hint="eastAsia"/>
        </w:rPr>
        <w:t>0</w:t>
      </w:r>
      <w:r w:rsidRPr="00081A1D">
        <w:rPr>
          <w:rFonts w:eastAsiaTheme="minorEastAsia"/>
        </w:rPr>
        <w:t>≤</w:t>
      </w:r>
      <w:r>
        <w:rPr>
          <w:rFonts w:eastAsiaTheme="minorEastAsia"/>
        </w:rPr>
        <w:t>t</w:t>
      </w:r>
      <w:r w:rsidRPr="00081A1D">
        <w:rPr>
          <w:rFonts w:eastAsiaTheme="minorEastAsia"/>
        </w:rPr>
        <w:t>≤</w:t>
      </w:r>
      <w:r w:rsidRPr="00191001">
        <w:rPr>
          <w:rFonts w:eastAsiaTheme="minorEastAsia"/>
          <w:i/>
        </w:rPr>
        <w:t>T</w:t>
      </w:r>
      <w:r>
        <w:rPr>
          <w:rFonts w:eastAsiaTheme="minorEastAsia"/>
        </w:rPr>
        <w:t>-</w:t>
      </w:r>
      <w:r w:rsidRPr="00191001">
        <w:rPr>
          <w:rFonts w:eastAsiaTheme="minorEastAsia"/>
          <w:i/>
        </w:rPr>
        <w:t>n</w:t>
      </w:r>
      <w:r>
        <w:rPr>
          <w:rFonts w:eastAsiaTheme="minorEastAsia" w:hint="eastAsia"/>
        </w:rPr>
        <w:t>。</w:t>
      </w:r>
    </w:p>
    <w:p w14:paraId="40B9F6A0" w14:textId="77777777" w:rsidR="00A520B7" w:rsidRDefault="00D1450A" w:rsidP="00A520B7">
      <w:pPr>
        <w:spacing w:before="192" w:after="192"/>
        <w:ind w:firstLine="482"/>
        <w:rPr>
          <w:rFonts w:eastAsiaTheme="minorEastAsia"/>
          <w:b/>
          <w:i/>
        </w:rPr>
      </w:pPr>
      <w:r w:rsidRPr="0036780C">
        <w:rPr>
          <w:rFonts w:eastAsiaTheme="minorEastAsia" w:hint="eastAsia"/>
          <w:b/>
          <w:i/>
        </w:rPr>
        <w:t>注意</w:t>
      </w:r>
      <w:r w:rsidRPr="0036780C">
        <w:rPr>
          <w:rFonts w:eastAsiaTheme="minorEastAsia"/>
          <w:b/>
          <w:i/>
        </w:rPr>
        <w:t>，</w:t>
      </w:r>
      <w:r w:rsidR="00C6661D">
        <w:rPr>
          <w:rFonts w:eastAsiaTheme="minorEastAsia" w:hint="eastAsia"/>
          <w:b/>
          <w:i/>
        </w:rPr>
        <w:t>计算</w:t>
      </w:r>
      <w:r w:rsidR="00C6661D">
        <w:rPr>
          <w:rFonts w:eastAsiaTheme="minorEastAsia"/>
          <w:b/>
          <w:i/>
        </w:rPr>
        <w:t>n</w:t>
      </w:r>
      <w:r w:rsidR="00C6661D">
        <w:rPr>
          <w:rFonts w:eastAsiaTheme="minorEastAsia"/>
          <w:b/>
          <w:i/>
        </w:rPr>
        <w:t>步回报（</w:t>
      </w:r>
      <w:r w:rsidR="00C6661D">
        <w:rPr>
          <w:rFonts w:eastAsiaTheme="minorEastAsia" w:hint="eastAsia"/>
          <w:b/>
          <w:i/>
        </w:rPr>
        <w:t>n</w:t>
      </w:r>
      <w:r w:rsidR="00C6661D">
        <w:rPr>
          <w:rFonts w:eastAsiaTheme="minorEastAsia"/>
          <w:b/>
          <w:i/>
        </w:rPr>
        <w:t>&gt;1</w:t>
      </w:r>
      <w:r w:rsidR="00C6661D">
        <w:rPr>
          <w:rFonts w:eastAsiaTheme="minorEastAsia"/>
          <w:b/>
          <w:i/>
        </w:rPr>
        <w:t>）</w:t>
      </w:r>
      <w:r w:rsidR="00C6661D">
        <w:rPr>
          <w:rFonts w:eastAsiaTheme="minorEastAsia" w:hint="eastAsia"/>
          <w:b/>
          <w:i/>
        </w:rPr>
        <w:t>时会</w:t>
      </w:r>
      <w:r w:rsidR="00C6661D">
        <w:rPr>
          <w:rFonts w:eastAsiaTheme="minorEastAsia"/>
          <w:b/>
          <w:i/>
        </w:rPr>
        <w:t>涉及</w:t>
      </w:r>
      <w:r w:rsidR="00947E35">
        <w:rPr>
          <w:rFonts w:eastAsiaTheme="minorEastAsia" w:hint="eastAsia"/>
          <w:b/>
          <w:i/>
        </w:rPr>
        <w:t>诸多</w:t>
      </w:r>
      <w:r w:rsidR="00947E35">
        <w:rPr>
          <w:rFonts w:eastAsiaTheme="minorEastAsia"/>
          <w:b/>
          <w:i/>
        </w:rPr>
        <w:t>未来奖励和状态，而当从时刻</w:t>
      </w:r>
      <w:r w:rsidR="00947E35">
        <w:rPr>
          <w:rFonts w:eastAsiaTheme="minorEastAsia"/>
          <w:b/>
          <w:i/>
        </w:rPr>
        <w:t>t</w:t>
      </w:r>
      <w:r w:rsidR="00947E35">
        <w:rPr>
          <w:rFonts w:eastAsiaTheme="minorEastAsia"/>
          <w:b/>
          <w:i/>
        </w:rPr>
        <w:t>转移到</w:t>
      </w:r>
      <w:r w:rsidR="00947E35">
        <w:rPr>
          <w:rFonts w:eastAsiaTheme="minorEastAsia"/>
          <w:b/>
          <w:i/>
        </w:rPr>
        <w:t>t+1</w:t>
      </w:r>
      <w:r w:rsidR="00947E35">
        <w:rPr>
          <w:rFonts w:eastAsiaTheme="minorEastAsia" w:hint="eastAsia"/>
          <w:b/>
          <w:i/>
        </w:rPr>
        <w:t>时</w:t>
      </w:r>
      <w:r w:rsidR="00947E35">
        <w:rPr>
          <w:rFonts w:eastAsiaTheme="minorEastAsia"/>
          <w:b/>
          <w:i/>
        </w:rPr>
        <w:t>却无法获取这些奖励和状态。</w:t>
      </w:r>
      <w:r w:rsidR="00947E35">
        <w:rPr>
          <w:rFonts w:eastAsiaTheme="minorEastAsia"/>
          <w:b/>
          <w:i/>
        </w:rPr>
        <w:t>n</w:t>
      </w:r>
      <w:r w:rsidR="00947E35">
        <w:rPr>
          <w:rFonts w:eastAsiaTheme="minorEastAsia"/>
          <w:b/>
          <w:i/>
        </w:rPr>
        <w:t>步回报只有在得知</w:t>
      </w:r>
      <w:r w:rsidR="00947E35">
        <w:rPr>
          <w:rFonts w:eastAsiaTheme="minorEastAsia"/>
          <w:b/>
          <w:i/>
        </w:rPr>
        <w:t>R</w:t>
      </w:r>
      <w:r w:rsidR="00947E35" w:rsidRPr="00947E35">
        <w:rPr>
          <w:rFonts w:eastAsiaTheme="minorEastAsia"/>
          <w:b/>
          <w:i/>
          <w:vertAlign w:val="subscript"/>
        </w:rPr>
        <w:t>t+n</w:t>
      </w:r>
      <w:r w:rsidR="00947E35">
        <w:rPr>
          <w:rFonts w:eastAsiaTheme="minorEastAsia"/>
          <w:b/>
          <w:i/>
        </w:rPr>
        <w:t>和</w:t>
      </w:r>
      <w:r w:rsidR="00947E35">
        <w:rPr>
          <w:rFonts w:eastAsiaTheme="minorEastAsia"/>
          <w:b/>
          <w:i/>
        </w:rPr>
        <w:t>V</w:t>
      </w:r>
      <w:r w:rsidR="00947E35" w:rsidRPr="00947E35">
        <w:rPr>
          <w:rFonts w:eastAsiaTheme="minorEastAsia"/>
          <w:b/>
          <w:i/>
          <w:vertAlign w:val="subscript"/>
        </w:rPr>
        <w:t>t+n-1</w:t>
      </w:r>
      <w:r w:rsidR="00947E35">
        <w:rPr>
          <w:rFonts w:eastAsiaTheme="minorEastAsia"/>
          <w:b/>
          <w:i/>
        </w:rPr>
        <w:t>后才能计算，</w:t>
      </w:r>
      <w:r w:rsidR="00895950">
        <w:rPr>
          <w:rFonts w:eastAsiaTheme="minorEastAsia" w:hint="eastAsia"/>
          <w:b/>
          <w:i/>
        </w:rPr>
        <w:t>而</w:t>
      </w:r>
      <w:r w:rsidR="00895950">
        <w:rPr>
          <w:rFonts w:eastAsiaTheme="minorEastAsia"/>
          <w:b/>
          <w:i/>
        </w:rPr>
        <w:t>这些值都只能在</w:t>
      </w:r>
      <w:r w:rsidR="00895950">
        <w:rPr>
          <w:rFonts w:eastAsiaTheme="minorEastAsia"/>
          <w:b/>
          <w:i/>
        </w:rPr>
        <w:t>t+n</w:t>
      </w:r>
      <w:r w:rsidR="00895950">
        <w:rPr>
          <w:rFonts w:eastAsiaTheme="minorEastAsia"/>
          <w:b/>
          <w:i/>
        </w:rPr>
        <w:t>时刻才能得到</w:t>
      </w:r>
      <w:r w:rsidR="008F4E71">
        <w:rPr>
          <w:rFonts w:eastAsiaTheme="minorEastAsia" w:hint="eastAsia"/>
          <w:b/>
          <w:i/>
        </w:rPr>
        <w:t>。</w:t>
      </w:r>
      <w:r w:rsidR="008F4E71">
        <w:rPr>
          <w:rFonts w:eastAsiaTheme="minorEastAsia"/>
          <w:b/>
          <w:i/>
        </w:rPr>
        <w:t>一个</w:t>
      </w:r>
      <w:r w:rsidR="008F4E71">
        <w:rPr>
          <w:rFonts w:eastAsiaTheme="minorEastAsia" w:hint="eastAsia"/>
          <w:b/>
          <w:i/>
        </w:rPr>
        <w:t>比较</w:t>
      </w:r>
      <w:r w:rsidR="008F4E71">
        <w:rPr>
          <w:rFonts w:eastAsiaTheme="minorEastAsia"/>
          <w:b/>
          <w:i/>
        </w:rPr>
        <w:t>自然的基于</w:t>
      </w:r>
      <w:r w:rsidR="008F4E71">
        <w:rPr>
          <w:rFonts w:eastAsiaTheme="minorEastAsia"/>
          <w:b/>
          <w:i/>
        </w:rPr>
        <w:t>n</w:t>
      </w:r>
      <w:r w:rsidR="008F4E71">
        <w:rPr>
          <w:rFonts w:eastAsiaTheme="minorEastAsia"/>
          <w:b/>
          <w:i/>
        </w:rPr>
        <w:t>步回报的状态</w:t>
      </w:r>
      <w:r w:rsidR="008F4E71">
        <w:rPr>
          <w:rFonts w:eastAsiaTheme="minorEastAsia" w:hint="eastAsia"/>
          <w:b/>
          <w:i/>
        </w:rPr>
        <w:t>值函数</w:t>
      </w:r>
      <w:r w:rsidR="008F4E71">
        <w:rPr>
          <w:rFonts w:eastAsiaTheme="minorEastAsia"/>
          <w:b/>
          <w:i/>
        </w:rPr>
        <w:t>学习算法如下：</w:t>
      </w:r>
    </w:p>
    <w:p w14:paraId="3937382F" w14:textId="77777777" w:rsidR="008F4E71" w:rsidRDefault="00D4474B" w:rsidP="00D4474B">
      <w:pPr>
        <w:pStyle w:val="af5"/>
      </w:pPr>
      <w:r>
        <w:tab/>
      </w:r>
      <w:r w:rsidR="003E0061" w:rsidRPr="001D7BA1">
        <w:rPr>
          <w:position w:val="-16"/>
        </w:rPr>
        <w:object w:dxaOrig="5340" w:dyaOrig="440" w14:anchorId="15FEC20F">
          <v:shape id="_x0000_i1035" type="#_x0000_t75" style="width:266.4pt;height:21.6pt" o:ole="">
            <v:imagedata r:id="rId40" o:title=""/>
          </v:shape>
          <o:OLEObject Type="Embed" ProgID="Equation.DSMT4" ShapeID="_x0000_i1035" DrawAspect="Content" ObjectID="_1645885685" r:id="rId4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14:paraId="167337AC" w14:textId="77777777" w:rsidR="00117541" w:rsidRDefault="004313F9" w:rsidP="005E17F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/>
        </w:rPr>
        <w:t>对于其他状态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≠S</w:t>
      </w:r>
      <w:r w:rsidRPr="004313F9">
        <w:rPr>
          <w:rFonts w:eastAsiaTheme="minorEastAsia"/>
          <w:vertAlign w:val="subscript"/>
        </w:rPr>
        <w:t>t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的价值估计值</w:t>
      </w:r>
      <w:r w:rsidR="00CC30F9">
        <w:rPr>
          <w:rFonts w:eastAsiaTheme="minorEastAsia" w:hint="eastAsia"/>
        </w:rPr>
        <w:t>保持</w:t>
      </w:r>
      <w:r w:rsidR="00CC30F9">
        <w:rPr>
          <w:rFonts w:eastAsiaTheme="minorEastAsia"/>
        </w:rPr>
        <w:t>不变：</w:t>
      </w:r>
      <w:r w:rsidR="00AE2EE1">
        <w:rPr>
          <w:rFonts w:eastAsiaTheme="minorEastAsia" w:hint="eastAsia"/>
        </w:rPr>
        <w:t>V</w:t>
      </w:r>
      <w:r w:rsidR="00AE2EE1" w:rsidRPr="00AE2EE1">
        <w:rPr>
          <w:rFonts w:eastAsiaTheme="minorEastAsia"/>
          <w:vertAlign w:val="subscript"/>
        </w:rPr>
        <w:t>t+n</w:t>
      </w:r>
      <w:r w:rsidR="00AE2EE1">
        <w:rPr>
          <w:rFonts w:eastAsiaTheme="minorEastAsia"/>
        </w:rPr>
        <w:t>(S)=V</w:t>
      </w:r>
      <w:r w:rsidR="00AE2EE1" w:rsidRPr="00AE2EE1">
        <w:rPr>
          <w:rFonts w:eastAsiaTheme="minorEastAsia"/>
          <w:vertAlign w:val="subscript"/>
        </w:rPr>
        <w:t>t+n-1</w:t>
      </w:r>
      <w:r w:rsidR="00AE2EE1">
        <w:rPr>
          <w:rFonts w:eastAsiaTheme="minorEastAsia"/>
        </w:rPr>
        <w:t>(S)</w:t>
      </w:r>
      <w:r w:rsidR="006B64D5">
        <w:rPr>
          <w:rFonts w:eastAsiaTheme="minorEastAsia" w:hint="eastAsia"/>
        </w:rPr>
        <w:t>。</w:t>
      </w:r>
      <w:r w:rsidR="00D11237">
        <w:rPr>
          <w:rFonts w:eastAsiaTheme="minorEastAsia" w:hint="eastAsia"/>
        </w:rPr>
        <w:t>这个</w:t>
      </w:r>
      <w:r w:rsidR="00D11237">
        <w:rPr>
          <w:rFonts w:eastAsiaTheme="minorEastAsia"/>
        </w:rPr>
        <w:t>算法被称为</w:t>
      </w:r>
      <w:r w:rsidR="00D11237">
        <w:rPr>
          <w:rFonts w:eastAsiaTheme="minorEastAsia"/>
        </w:rPr>
        <w:t>n</w:t>
      </w:r>
      <w:r w:rsidR="00D11237">
        <w:rPr>
          <w:rFonts w:eastAsiaTheme="minorEastAsia"/>
        </w:rPr>
        <w:t>步</w:t>
      </w:r>
      <w:r w:rsidR="00D11237">
        <w:rPr>
          <w:rFonts w:eastAsiaTheme="minorEastAsia"/>
        </w:rPr>
        <w:t>TD</w:t>
      </w:r>
      <w:r w:rsidR="00D11237">
        <w:rPr>
          <w:rFonts w:eastAsiaTheme="minorEastAsia"/>
        </w:rPr>
        <w:t>。</w:t>
      </w:r>
      <w:r w:rsidR="00BC23DE">
        <w:rPr>
          <w:rFonts w:eastAsiaTheme="minorEastAsia" w:hint="eastAsia"/>
        </w:rPr>
        <w:t>注意</w:t>
      </w:r>
      <w:r w:rsidR="00BC23DE">
        <w:rPr>
          <w:rFonts w:eastAsiaTheme="minorEastAsia"/>
        </w:rPr>
        <w:t>，在最开始的</w:t>
      </w:r>
      <w:r w:rsidR="00BC23DE">
        <w:rPr>
          <w:rFonts w:eastAsiaTheme="minorEastAsia"/>
        </w:rPr>
        <w:t>n-1</w:t>
      </w:r>
      <w:r w:rsidR="00B0017E">
        <w:rPr>
          <w:rFonts w:eastAsiaTheme="minorEastAsia" w:hint="eastAsia"/>
        </w:rPr>
        <w:t>个</w:t>
      </w:r>
      <w:r w:rsidR="00B0017E">
        <w:rPr>
          <w:rFonts w:eastAsiaTheme="minorEastAsia"/>
        </w:rPr>
        <w:t>时刻，不会更新</w:t>
      </w:r>
      <w:r w:rsidR="00B0017E">
        <w:rPr>
          <w:rFonts w:eastAsiaTheme="minorEastAsia" w:hint="eastAsia"/>
        </w:rPr>
        <w:t>价值</w:t>
      </w:r>
      <w:r w:rsidR="00B0017E">
        <w:rPr>
          <w:rFonts w:eastAsiaTheme="minorEastAsia"/>
        </w:rPr>
        <w:t>函数，</w:t>
      </w:r>
      <w:r w:rsidR="00117541">
        <w:rPr>
          <w:rFonts w:eastAsiaTheme="minorEastAsia" w:hint="eastAsia"/>
        </w:rPr>
        <w:t>为了</w:t>
      </w:r>
      <w:r w:rsidR="00117541">
        <w:rPr>
          <w:rFonts w:eastAsiaTheme="minorEastAsia"/>
        </w:rPr>
        <w:t>弥补这个缺失，</w:t>
      </w:r>
      <w:r w:rsidR="00117541">
        <w:rPr>
          <w:rFonts w:eastAsiaTheme="minorEastAsia" w:hint="eastAsia"/>
        </w:rPr>
        <w:t>在片段</w:t>
      </w:r>
      <w:r w:rsidR="00117541">
        <w:rPr>
          <w:rFonts w:eastAsiaTheme="minorEastAsia"/>
        </w:rPr>
        <w:t>结束后还需执行对应次数的更新。</w:t>
      </w:r>
      <w:r w:rsidR="005E17FF">
        <w:rPr>
          <w:rFonts w:eastAsiaTheme="minorEastAsia" w:hint="eastAsia"/>
        </w:rPr>
        <w:t>完整</w:t>
      </w:r>
      <w:r w:rsidR="005E17FF">
        <w:rPr>
          <w:rFonts w:eastAsiaTheme="minorEastAsia"/>
        </w:rPr>
        <w:t>的伪代码如下</w:t>
      </w:r>
      <w:r w:rsidR="003511E4">
        <w:rPr>
          <w:rFonts w:eastAsiaTheme="minorEastAsia" w:hint="eastAsia"/>
        </w:rPr>
        <w:t>：</w:t>
      </w:r>
    </w:p>
    <w:p w14:paraId="5D2B77BB" w14:textId="77777777" w:rsidR="003511E4" w:rsidRDefault="00872B71" w:rsidP="00872B71">
      <w:pPr>
        <w:pStyle w:val="affff5"/>
      </w:pPr>
      <w:r>
        <w:lastRenderedPageBreak/>
        <w:drawing>
          <wp:inline distT="0" distB="0" distL="0" distR="0" wp14:anchorId="69677C48" wp14:editId="4217D742">
            <wp:extent cx="5760720" cy="37941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9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D2E40" w14:textId="77777777" w:rsidR="00872B71" w:rsidRPr="00872B71" w:rsidRDefault="00872B71" w:rsidP="00872B71">
      <w:pPr>
        <w:pStyle w:val="ab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5</w:t>
      </w:r>
      <w:r>
        <w:fldChar w:fldCharType="end"/>
      </w:r>
      <w:r>
        <w:t xml:space="preserve"> </w:t>
      </w:r>
      <w:r w:rsidR="009D5C2B">
        <w:t>n</w:t>
      </w:r>
      <w:r w:rsidR="009D5C2B">
        <w:t>步</w:t>
      </w:r>
      <w:r w:rsidR="009D5C2B">
        <w:t>TD</w:t>
      </w:r>
    </w:p>
    <w:p w14:paraId="14044DFB" w14:textId="77777777" w:rsidR="00132CE3" w:rsidRDefault="00452740" w:rsidP="00452740">
      <w:pPr>
        <w:pStyle w:val="3"/>
      </w:pPr>
      <w:r>
        <w:rPr>
          <w:rFonts w:hint="eastAsia"/>
        </w:rPr>
        <w:t>n</w:t>
      </w:r>
      <w:r>
        <w:t>步</w:t>
      </w:r>
      <w:r>
        <w:rPr>
          <w:rFonts w:hint="eastAsia"/>
        </w:rPr>
        <w:t>Sarsa</w:t>
      </w:r>
    </w:p>
    <w:p w14:paraId="04304BE9" w14:textId="77777777" w:rsidR="00132CE3" w:rsidRDefault="0058585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部分</w:t>
      </w:r>
      <w:r>
        <w:rPr>
          <w:rFonts w:eastAsiaTheme="minorEastAsia"/>
        </w:rPr>
        <w:t>内容将</w:t>
      </w:r>
      <w:r>
        <w:rPr>
          <w:rFonts w:eastAsiaTheme="minorEastAsia" w:hint="eastAsia"/>
        </w:rPr>
        <w:t>展示</w:t>
      </w:r>
      <w:r>
        <w:rPr>
          <w:rFonts w:eastAsiaTheme="minorEastAsia"/>
        </w:rPr>
        <w:t>n</w:t>
      </w:r>
      <w:r>
        <w:rPr>
          <w:rFonts w:eastAsiaTheme="minorEastAsia"/>
        </w:rPr>
        <w:t>步方法是如何和</w:t>
      </w:r>
      <w:r>
        <w:rPr>
          <w:rFonts w:eastAsiaTheme="minorEastAsia"/>
        </w:rPr>
        <w:t>Sarsa</w:t>
      </w:r>
      <w:r w:rsidR="005E306D">
        <w:rPr>
          <w:rFonts w:eastAsiaTheme="minorEastAsia" w:hint="eastAsia"/>
        </w:rPr>
        <w:t>直接</w:t>
      </w:r>
      <w:r w:rsidR="005E306D">
        <w:rPr>
          <w:rFonts w:eastAsiaTheme="minorEastAsia"/>
        </w:rPr>
        <w:t>结合来产生在策略</w:t>
      </w:r>
      <w:r w:rsidR="005E306D">
        <w:rPr>
          <w:rFonts w:eastAsiaTheme="minorEastAsia"/>
        </w:rPr>
        <w:t>TD</w:t>
      </w:r>
      <w:r w:rsidR="005E306D">
        <w:rPr>
          <w:rFonts w:eastAsiaTheme="minorEastAsia"/>
        </w:rPr>
        <w:t>控制方法的</w:t>
      </w:r>
      <w:r w:rsidR="00FD5ECB">
        <w:rPr>
          <w:rFonts w:eastAsiaTheme="minorEastAsia" w:hint="eastAsia"/>
        </w:rPr>
        <w:t>，</w:t>
      </w:r>
      <w:r w:rsidR="00FD5ECB">
        <w:rPr>
          <w:rFonts w:eastAsiaTheme="minorEastAsia"/>
        </w:rPr>
        <w:t>这种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版本的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称为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。</w:t>
      </w:r>
    </w:p>
    <w:p w14:paraId="4BDCE630" w14:textId="77777777" w:rsidR="009F1C90" w:rsidRPr="009F1C90" w:rsidRDefault="00AF13E2" w:rsidP="000D1A8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该</w:t>
      </w:r>
      <w:r>
        <w:rPr>
          <w:rFonts w:eastAsiaTheme="minorEastAsia"/>
        </w:rPr>
        <w:t>方法的核心思想是将状态替换为状态</w:t>
      </w:r>
      <w:r>
        <w:rPr>
          <w:rFonts w:eastAsiaTheme="minorEastAsia"/>
        </w:rPr>
        <w:t>-</w:t>
      </w:r>
      <w:r>
        <w:rPr>
          <w:rFonts w:eastAsiaTheme="minorEastAsia" w:hint="eastAsia"/>
        </w:rPr>
        <w:t>动作</w:t>
      </w:r>
      <w:r>
        <w:rPr>
          <w:rFonts w:eastAsiaTheme="minorEastAsia"/>
        </w:rPr>
        <w:t>对，然后使用</w:t>
      </w:r>
      <w:r w:rsidRPr="00AF13E2">
        <w:rPr>
          <w:rFonts w:eastAsiaTheme="minorEastAsia"/>
        </w:rPr>
        <w:t>ε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策略</w:t>
      </w:r>
      <w:r w:rsidR="009959FA">
        <w:rPr>
          <w:rFonts w:eastAsiaTheme="minorEastAsia" w:hint="eastAsia"/>
        </w:rPr>
        <w:t>，</w:t>
      </w:r>
      <w:r w:rsidR="009959FA">
        <w:rPr>
          <w:rFonts w:eastAsiaTheme="minorEastAsia"/>
        </w:rPr>
        <w:t>n</w:t>
      </w:r>
      <w:r w:rsidR="009959FA">
        <w:rPr>
          <w:rFonts w:eastAsiaTheme="minorEastAsia"/>
        </w:rPr>
        <w:t>步</w:t>
      </w:r>
      <w:r w:rsidR="009959FA">
        <w:rPr>
          <w:rFonts w:eastAsiaTheme="minorEastAsia"/>
        </w:rPr>
        <w:t>Sarsa</w:t>
      </w:r>
      <w:r w:rsidR="009959FA">
        <w:rPr>
          <w:rFonts w:eastAsiaTheme="minorEastAsia"/>
        </w:rPr>
        <w:t>的回溯图如</w:t>
      </w:r>
      <w:r w:rsidR="00BD0B21">
        <w:rPr>
          <w:rFonts w:eastAsiaTheme="minorEastAsia"/>
        </w:rPr>
        <w:fldChar w:fldCharType="begin"/>
      </w:r>
      <w:r w:rsidR="00BD0B21">
        <w:rPr>
          <w:rFonts w:eastAsiaTheme="minorEastAsia"/>
        </w:rPr>
        <w:instrText xml:space="preserve"> REF _Ref23963705 \h </w:instrText>
      </w:r>
      <w:r w:rsidR="00BD0B21">
        <w:rPr>
          <w:rFonts w:eastAsiaTheme="minorEastAsia"/>
        </w:rPr>
      </w:r>
      <w:r w:rsidR="00BD0B21">
        <w:rPr>
          <w:rFonts w:eastAsiaTheme="minorEastAsia"/>
        </w:rPr>
        <w:fldChar w:fldCharType="separate"/>
      </w:r>
      <w:r w:rsidR="00BD0B21">
        <w:rPr>
          <w:rFonts w:ascii="宋体" w:eastAsia="宋体" w:hAnsi="宋体" w:cs="宋体" w:hint="eastAsia"/>
        </w:rPr>
        <w:t>图</w:t>
      </w:r>
      <w:r w:rsidR="00BD0B21">
        <w:t>6</w:t>
      </w:r>
      <w:r w:rsidR="00BD0B21">
        <w:rPr>
          <w:rFonts w:eastAsiaTheme="minorEastAsia"/>
        </w:rPr>
        <w:fldChar w:fldCharType="end"/>
      </w:r>
      <w:r w:rsidR="009959FA">
        <w:rPr>
          <w:rFonts w:eastAsiaTheme="minorEastAsia"/>
        </w:rPr>
        <w:t>所示。</w:t>
      </w:r>
      <w:r w:rsidR="004F7E5A">
        <w:rPr>
          <w:rFonts w:eastAsiaTheme="minorEastAsia" w:hint="eastAsia"/>
        </w:rPr>
        <w:t>利用</w:t>
      </w:r>
      <w:r w:rsidR="004F7E5A">
        <w:rPr>
          <w:rFonts w:eastAsiaTheme="minorEastAsia"/>
        </w:rPr>
        <w:t>类似的方式，可以得到根据</w:t>
      </w:r>
      <w:r w:rsidR="004F7E5A">
        <w:rPr>
          <w:rFonts w:eastAsiaTheme="minorEastAsia" w:hint="eastAsia"/>
        </w:rPr>
        <w:t>估计</w:t>
      </w:r>
      <w:r w:rsidR="004F7E5A">
        <w:rPr>
          <w:rFonts w:eastAsiaTheme="minorEastAsia"/>
        </w:rPr>
        <w:t>动作值</w:t>
      </w:r>
      <w:r w:rsidR="00A01133">
        <w:rPr>
          <w:rFonts w:eastAsiaTheme="minorEastAsia" w:hint="eastAsia"/>
        </w:rPr>
        <w:t>定义</w:t>
      </w:r>
      <w:r w:rsidR="00A01133">
        <w:rPr>
          <w:rFonts w:eastAsiaTheme="minorEastAsia"/>
        </w:rPr>
        <w:t>的</w:t>
      </w:r>
      <w:r w:rsidR="00A01133">
        <w:rPr>
          <w:rFonts w:eastAsiaTheme="minorEastAsia"/>
        </w:rPr>
        <w:t>n</w:t>
      </w:r>
      <w:r w:rsidR="00A01133">
        <w:rPr>
          <w:rFonts w:eastAsiaTheme="minorEastAsia"/>
        </w:rPr>
        <w:t>步方法的回报：</w:t>
      </w:r>
    </w:p>
    <w:p w14:paraId="74779048" w14:textId="77777777" w:rsidR="00521724" w:rsidRDefault="00844F7C" w:rsidP="00844F7C">
      <w:pPr>
        <w:pStyle w:val="affff5"/>
      </w:pPr>
      <w:r>
        <w:lastRenderedPageBreak/>
        <w:drawing>
          <wp:inline distT="0" distB="0" distL="0" distR="0" wp14:anchorId="27A9D78B" wp14:editId="39BEBDCC">
            <wp:extent cx="5202524" cy="326075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04064" cy="3261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719FC" w14:textId="77777777" w:rsidR="00844F7C" w:rsidRDefault="00844F7C" w:rsidP="00844F7C">
      <w:pPr>
        <w:pStyle w:val="aa"/>
      </w:pPr>
      <w:bookmarkStart w:id="9" w:name="_Ref23963705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6</w:t>
      </w:r>
      <w:r>
        <w:fldChar w:fldCharType="end"/>
      </w:r>
      <w:bookmarkEnd w:id="9"/>
      <w:r>
        <w:t xml:space="preserve"> </w:t>
      </w:r>
      <w:r>
        <w:rPr>
          <w:rFonts w:hint="eastAsia"/>
        </w:rPr>
        <w:t>状态</w:t>
      </w:r>
      <w:r>
        <w:t>-</w:t>
      </w:r>
      <w:r>
        <w:t>动作值函数的</w:t>
      </w:r>
      <w:r>
        <w:t>n</w:t>
      </w:r>
      <w:r>
        <w:t>步回溯图</w:t>
      </w:r>
    </w:p>
    <w:p w14:paraId="21DCADE4" w14:textId="77777777" w:rsidR="00F61F6C" w:rsidRDefault="00F61F6C" w:rsidP="00F61F6C">
      <w:pPr>
        <w:pStyle w:val="af5"/>
      </w:pPr>
      <w:r>
        <w:tab/>
      </w:r>
      <w:r w:rsidRPr="001D7BA1">
        <w:rPr>
          <w:position w:val="-14"/>
        </w:rPr>
        <w:object w:dxaOrig="7240" w:dyaOrig="400" w14:anchorId="65840DD4">
          <v:shape id="_x0000_i1036" type="#_x0000_t75" style="width:361.8pt;height:19.8pt" o:ole="">
            <v:imagedata r:id="rId44" o:title=""/>
          </v:shape>
          <o:OLEObject Type="Embed" ProgID="Equation.DSMT4" ShapeID="_x0000_i1036" DrawAspect="Content" ObjectID="_1645885686" r:id="rId4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14:paraId="2A07D966" w14:textId="77777777" w:rsidR="00F61F6C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状态</w:t>
      </w:r>
      <w:r>
        <w:rPr>
          <w:rFonts w:eastAsiaTheme="minorEastAsia"/>
        </w:rPr>
        <w:t>-</w:t>
      </w:r>
      <w:r>
        <w:rPr>
          <w:rFonts w:eastAsiaTheme="minorEastAsia"/>
        </w:rPr>
        <w:t>动作值的更新如下：</w:t>
      </w:r>
    </w:p>
    <w:p w14:paraId="0A2BE22B" w14:textId="77777777" w:rsidR="00F61F6C" w:rsidRDefault="00F61F6C" w:rsidP="00F61F6C">
      <w:pPr>
        <w:pStyle w:val="af5"/>
      </w:pPr>
      <w:r>
        <w:tab/>
      </w:r>
      <w:r w:rsidRPr="001D7BA1">
        <w:rPr>
          <w:position w:val="-16"/>
        </w:rPr>
        <w:object w:dxaOrig="5260" w:dyaOrig="440" w14:anchorId="16136C3D">
          <v:shape id="_x0000_i1037" type="#_x0000_t75" style="width:262.8pt;height:21.6pt" o:ole="">
            <v:imagedata r:id="rId46" o:title=""/>
          </v:shape>
          <o:OLEObject Type="Embed" ProgID="Equation.DSMT4" ShapeID="_x0000_i1037" DrawAspect="Content" ObjectID="_1645885687" r:id="rId4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14:paraId="5090435E" w14:textId="77777777" w:rsidR="00F61F6C" w:rsidRPr="009F1C90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除了</w:t>
      </w:r>
      <w:r>
        <w:rPr>
          <w:rFonts w:eastAsiaTheme="minorEastAsia"/>
        </w:rPr>
        <w:t>上面更新的状态</w:t>
      </w:r>
      <w:r w:rsidR="00A7572C">
        <w:rPr>
          <w:rFonts w:eastAsiaTheme="minorEastAsia" w:hint="eastAsia"/>
        </w:rPr>
        <w:t>-</w:t>
      </w:r>
      <w:r w:rsidR="00E86A1E">
        <w:rPr>
          <w:rFonts w:eastAsiaTheme="minorEastAsia" w:hint="eastAsia"/>
        </w:rPr>
        <w:t>动作</w:t>
      </w:r>
      <w:r w:rsidR="00A7572C">
        <w:rPr>
          <w:rFonts w:eastAsiaTheme="minorEastAsia"/>
        </w:rPr>
        <w:t>对</w:t>
      </w:r>
      <w:r>
        <w:rPr>
          <w:rFonts w:eastAsiaTheme="minorEastAsia"/>
        </w:rPr>
        <w:t>以外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所有其他状态</w:t>
      </w:r>
      <w:r w:rsidR="007366E3">
        <w:rPr>
          <w:rFonts w:eastAsiaTheme="minorEastAsia" w:hint="eastAsia"/>
        </w:rPr>
        <w:t>-</w:t>
      </w:r>
      <w:r w:rsidR="007366E3">
        <w:rPr>
          <w:rFonts w:eastAsiaTheme="minorEastAsia"/>
        </w:rPr>
        <w:t>动作对</w:t>
      </w:r>
      <w:r>
        <w:rPr>
          <w:rFonts w:eastAsiaTheme="minorEastAsia"/>
        </w:rPr>
        <w:t>值都保持不变，即对于所有满足</w:t>
      </w:r>
      <w:r>
        <w:rPr>
          <w:rFonts w:eastAsiaTheme="minorEastAsia"/>
        </w:rPr>
        <w:t>s≠S</w:t>
      </w:r>
      <w:r w:rsidRPr="00A901A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或</w:t>
      </w:r>
      <w:r>
        <w:rPr>
          <w:rFonts w:eastAsiaTheme="minorEastAsia"/>
        </w:rPr>
        <w:t>a≠a</w:t>
      </w:r>
      <w:r w:rsidRPr="00EE2F31">
        <w:rPr>
          <w:rFonts w:eastAsiaTheme="minorEastAsia"/>
          <w:vertAlign w:val="subscript"/>
        </w:rPr>
        <w:t>t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来说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有</w:t>
      </w:r>
      <w:r>
        <w:rPr>
          <w:rFonts w:eastAsiaTheme="minorEastAsia"/>
        </w:rPr>
        <w:t>Q</w:t>
      </w:r>
      <w:r w:rsidRPr="005C6B3E">
        <w:rPr>
          <w:rFonts w:eastAsiaTheme="minorEastAsia"/>
          <w:vertAlign w:val="subscript"/>
        </w:rPr>
        <w:t>t+n</w:t>
      </w:r>
      <w:r>
        <w:rPr>
          <w:rFonts w:eastAsiaTheme="minorEastAsia"/>
        </w:rPr>
        <w:t>(s,a)=Q</w:t>
      </w:r>
      <w:r w:rsidRPr="005C6B3E">
        <w:rPr>
          <w:rFonts w:eastAsiaTheme="minorEastAsia"/>
          <w:vertAlign w:val="subscript"/>
        </w:rPr>
        <w:t>t+n-1</w:t>
      </w:r>
      <w:r>
        <w:rPr>
          <w:rFonts w:eastAsiaTheme="minorEastAsia"/>
        </w:rPr>
        <w:t>(s,a)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这</w:t>
      </w:r>
      <w:r>
        <w:rPr>
          <w:rFonts w:eastAsiaTheme="minorEastAsia" w:hint="eastAsia"/>
        </w:rPr>
        <w:t>就是</w:t>
      </w:r>
      <w:r>
        <w:rPr>
          <w:rFonts w:eastAsiaTheme="minorEastAsia"/>
        </w:rPr>
        <w:t>n</w:t>
      </w:r>
      <w:r>
        <w:rPr>
          <w:rFonts w:eastAsiaTheme="minorEastAsia"/>
        </w:rPr>
        <w:t>步</w:t>
      </w:r>
      <w:r>
        <w:rPr>
          <w:rFonts w:eastAsiaTheme="minorEastAsia"/>
        </w:rPr>
        <w:t>Sarsa</w:t>
      </w:r>
      <w:r>
        <w:rPr>
          <w:rFonts w:eastAsiaTheme="minorEastAsia"/>
        </w:rPr>
        <w:t>算法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伪代码如</w:t>
      </w:r>
      <w:r w:rsidR="00274957">
        <w:rPr>
          <w:rFonts w:eastAsiaTheme="minorEastAsia"/>
        </w:rPr>
        <w:fldChar w:fldCharType="begin"/>
      </w:r>
      <w:r w:rsidR="00274957">
        <w:rPr>
          <w:rFonts w:eastAsiaTheme="minorEastAsia"/>
        </w:rPr>
        <w:instrText xml:space="preserve"> REF _Ref23964222 \h </w:instrText>
      </w:r>
      <w:r w:rsidR="00274957">
        <w:rPr>
          <w:rFonts w:eastAsiaTheme="minorEastAsia"/>
        </w:rPr>
      </w:r>
      <w:r w:rsidR="00274957">
        <w:rPr>
          <w:rFonts w:eastAsiaTheme="minorEastAsia"/>
        </w:rPr>
        <w:fldChar w:fldCharType="separate"/>
      </w:r>
      <w:r w:rsidR="00274957">
        <w:rPr>
          <w:rFonts w:ascii="宋体" w:eastAsia="宋体" w:hAnsi="宋体" w:cs="宋体" w:hint="eastAsia"/>
        </w:rPr>
        <w:t>图</w:t>
      </w:r>
      <w:r w:rsidR="00274957">
        <w:t>7</w:t>
      </w:r>
      <w:r w:rsidR="00274957"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。</w:t>
      </w:r>
    </w:p>
    <w:p w14:paraId="49754C62" w14:textId="77777777" w:rsidR="00844F7C" w:rsidRPr="00F61F6C" w:rsidRDefault="00054ECA" w:rsidP="00054ECA">
      <w:pPr>
        <w:pStyle w:val="affff5"/>
      </w:pPr>
      <w:r>
        <w:lastRenderedPageBreak/>
        <w:drawing>
          <wp:inline distT="0" distB="0" distL="0" distR="0" wp14:anchorId="022C1B0F" wp14:editId="7116B915">
            <wp:extent cx="5760720" cy="47396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02046" w14:textId="77777777" w:rsidR="00D60E21" w:rsidRDefault="00054ECA" w:rsidP="00054ECA">
      <w:pPr>
        <w:pStyle w:val="aa"/>
      </w:pPr>
      <w:bookmarkStart w:id="10" w:name="_Ref23964222"/>
      <w:r>
        <w:rPr>
          <w:rFonts w:ascii="宋体" w:eastAsia="宋体" w:hAnsi="宋体" w:cs="宋体" w:hint="eastAsia"/>
        </w:rPr>
        <w:t>图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D76E86">
        <w:t>7</w:t>
      </w:r>
      <w:r>
        <w:fldChar w:fldCharType="end"/>
      </w:r>
      <w:bookmarkEnd w:id="10"/>
      <w:r>
        <w:t xml:space="preserve"> </w:t>
      </w:r>
      <w:r w:rsidR="00A7572C">
        <w:t>n</w:t>
      </w:r>
      <w:r w:rsidR="00A7572C">
        <w:t>步</w:t>
      </w:r>
      <w:r w:rsidR="00A7572C">
        <w:t>Sarsa</w:t>
      </w:r>
    </w:p>
    <w:p w14:paraId="03E2DAA6" w14:textId="77777777" w:rsidR="00D60E21" w:rsidRDefault="000F363F" w:rsidP="000F363F">
      <w:pPr>
        <w:pStyle w:val="3"/>
      </w:pPr>
      <w:r>
        <w:rPr>
          <w:rFonts w:hint="eastAsia"/>
        </w:rPr>
        <w:t>n</w:t>
      </w:r>
      <w:r>
        <w:t>步离策略学习</w:t>
      </w:r>
    </w:p>
    <w:p w14:paraId="30EAD524" w14:textId="77777777" w:rsidR="000F363F" w:rsidRDefault="00DE3D44" w:rsidP="000F363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</w:t>
      </w:r>
      <w:r>
        <w:rPr>
          <w:rFonts w:eastAsiaTheme="minorEastAsia"/>
        </w:rPr>
        <w:t>策略学习是</w:t>
      </w:r>
      <w:r w:rsidR="00D206B0">
        <w:rPr>
          <w:rFonts w:eastAsiaTheme="minorEastAsia" w:hint="eastAsia"/>
        </w:rPr>
        <w:t>在</w:t>
      </w:r>
      <w:r w:rsidR="00D206B0">
        <w:rPr>
          <w:rFonts w:eastAsiaTheme="minorEastAsia"/>
        </w:rPr>
        <w:t>学习策略</w:t>
      </w:r>
      <w:r w:rsidR="00D206B0">
        <w:rPr>
          <w:rFonts w:eastAsiaTheme="minorEastAsia"/>
        </w:rPr>
        <w:t>π</w:t>
      </w:r>
      <w:r w:rsidR="00D206B0">
        <w:rPr>
          <w:rFonts w:eastAsiaTheme="minorEastAsia"/>
        </w:rPr>
        <w:t>时</w:t>
      </w:r>
      <w:r w:rsidR="008F37AE">
        <w:rPr>
          <w:rFonts w:eastAsiaTheme="minorEastAsia" w:hint="eastAsia"/>
        </w:rPr>
        <w:t>，</w:t>
      </w:r>
      <w:r w:rsidR="008F37AE">
        <w:rPr>
          <w:rFonts w:eastAsiaTheme="minorEastAsia"/>
        </w:rPr>
        <w:t>智能体遵循的</w:t>
      </w:r>
      <w:r w:rsidR="008F37AE">
        <w:rPr>
          <w:rFonts w:eastAsiaTheme="minorEastAsia" w:hint="eastAsia"/>
        </w:rPr>
        <w:t>却是</w:t>
      </w:r>
      <w:r w:rsidR="008F37AE">
        <w:rPr>
          <w:rFonts w:eastAsiaTheme="minorEastAsia"/>
        </w:rPr>
        <w:t>另一个策略</w:t>
      </w:r>
      <w:r w:rsidR="008F37AE">
        <w:rPr>
          <w:rFonts w:eastAsiaTheme="minorEastAsia"/>
        </w:rPr>
        <w:t>b</w:t>
      </w:r>
      <w:r w:rsidR="008F37AE">
        <w:rPr>
          <w:rFonts w:eastAsiaTheme="minorEastAsia"/>
        </w:rPr>
        <w:t>的学习方法。</w:t>
      </w:r>
      <w:r w:rsidR="00637FD5">
        <w:rPr>
          <w:rFonts w:eastAsiaTheme="minorEastAsia" w:hint="eastAsia"/>
        </w:rPr>
        <w:t>通常</w:t>
      </w:r>
      <w:r w:rsidR="00637FD5">
        <w:rPr>
          <w:rFonts w:eastAsiaTheme="minorEastAsia"/>
        </w:rPr>
        <w:t>π</w:t>
      </w:r>
      <w:r w:rsidR="00637FD5">
        <w:rPr>
          <w:rFonts w:eastAsiaTheme="minorEastAsia"/>
        </w:rPr>
        <w:t>是针对当前动作值函数估计值的贪婪策略，</w:t>
      </w:r>
      <w:r w:rsidR="007A2DC3">
        <w:rPr>
          <w:rFonts w:eastAsiaTheme="minorEastAsia" w:hint="eastAsia"/>
        </w:rPr>
        <w:t>而</w:t>
      </w:r>
      <w:r w:rsidR="007A2DC3">
        <w:rPr>
          <w:rFonts w:eastAsiaTheme="minorEastAsia"/>
        </w:rPr>
        <w:t>b</w:t>
      </w:r>
      <w:r w:rsidR="007A2DC3">
        <w:rPr>
          <w:rFonts w:eastAsiaTheme="minorEastAsia"/>
        </w:rPr>
        <w:t>是一个更具探索性</w:t>
      </w:r>
      <w:r w:rsidR="007A2DC3">
        <w:rPr>
          <w:rFonts w:eastAsiaTheme="minorEastAsia" w:hint="eastAsia"/>
        </w:rPr>
        <w:t>的</w:t>
      </w:r>
      <w:r w:rsidR="007A2DC3">
        <w:rPr>
          <w:rFonts w:eastAsiaTheme="minorEastAsia"/>
        </w:rPr>
        <w:t>策略，例如</w:t>
      </w:r>
      <w:r w:rsidR="007A2DC3" w:rsidRPr="00AF13E2">
        <w:rPr>
          <w:rFonts w:eastAsiaTheme="minorEastAsia"/>
        </w:rPr>
        <w:t>ε</w:t>
      </w:r>
      <w:r w:rsidR="007A2DC3">
        <w:rPr>
          <w:rFonts w:eastAsiaTheme="minorEastAsia" w:hint="eastAsia"/>
        </w:rPr>
        <w:t>贪婪</w:t>
      </w:r>
      <w:r w:rsidR="007A2DC3">
        <w:rPr>
          <w:rFonts w:eastAsiaTheme="minorEastAsia"/>
        </w:rPr>
        <w:t>策略</w:t>
      </w:r>
      <w:r w:rsidR="00365F62">
        <w:rPr>
          <w:rFonts w:eastAsiaTheme="minorEastAsia" w:hint="eastAsia"/>
        </w:rPr>
        <w:t>。</w:t>
      </w:r>
      <w:r w:rsidR="00B126C0">
        <w:rPr>
          <w:rFonts w:eastAsiaTheme="minorEastAsia" w:hint="eastAsia"/>
        </w:rPr>
        <w:t>为了能够</w:t>
      </w:r>
      <w:r w:rsidR="00B126C0">
        <w:rPr>
          <w:rFonts w:eastAsiaTheme="minorEastAsia"/>
        </w:rPr>
        <w:t>使用从</w:t>
      </w:r>
      <w:r w:rsidR="00B126C0">
        <w:rPr>
          <w:rFonts w:eastAsiaTheme="minorEastAsia" w:hint="eastAsia"/>
        </w:rPr>
        <w:t>策略</w:t>
      </w:r>
      <w:r w:rsidR="00B126C0">
        <w:rPr>
          <w:rFonts w:eastAsiaTheme="minorEastAsia"/>
        </w:rPr>
        <w:t>b</w:t>
      </w:r>
      <w:r w:rsidR="00B126C0">
        <w:rPr>
          <w:rFonts w:eastAsiaTheme="minorEastAsia"/>
        </w:rPr>
        <w:t>中</w:t>
      </w:r>
      <w:r w:rsidR="00B126C0">
        <w:rPr>
          <w:rFonts w:eastAsiaTheme="minorEastAsia" w:hint="eastAsia"/>
        </w:rPr>
        <w:t>得到</w:t>
      </w:r>
      <w:r w:rsidR="00B126C0">
        <w:rPr>
          <w:rFonts w:eastAsiaTheme="minorEastAsia"/>
        </w:rPr>
        <w:t>的数据，必须</w:t>
      </w:r>
      <w:r w:rsidR="00B126C0">
        <w:rPr>
          <w:rFonts w:eastAsiaTheme="minorEastAsia" w:hint="eastAsia"/>
        </w:rPr>
        <w:t>考虑</w:t>
      </w:r>
      <w:r w:rsidR="00B126C0">
        <w:rPr>
          <w:rFonts w:eastAsiaTheme="minorEastAsia"/>
        </w:rPr>
        <w:t>两种策略之间的不同，用它们对应动作的相对概率。</w:t>
      </w:r>
      <w:r w:rsidR="00BD554E">
        <w:rPr>
          <w:rFonts w:eastAsiaTheme="minorEastAsia" w:hint="eastAsia"/>
        </w:rPr>
        <w:t>在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方法中，</w:t>
      </w:r>
      <w:r w:rsidR="00BD554E">
        <w:rPr>
          <w:rFonts w:eastAsiaTheme="minorEastAsia" w:hint="eastAsia"/>
        </w:rPr>
        <w:t>回报</w:t>
      </w:r>
      <w:r w:rsidR="00BD554E">
        <w:rPr>
          <w:rFonts w:eastAsiaTheme="minorEastAsia"/>
        </w:rPr>
        <w:t>根据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建立，</w:t>
      </w:r>
      <w:r w:rsidR="00BD554E">
        <w:rPr>
          <w:rFonts w:eastAsiaTheme="minorEastAsia" w:hint="eastAsia"/>
        </w:rPr>
        <w:t>因此</w:t>
      </w:r>
      <w:r w:rsidR="00BD554E">
        <w:rPr>
          <w:rFonts w:eastAsiaTheme="minorEastAsia"/>
        </w:rPr>
        <w:t>感兴趣的也是</w:t>
      </w:r>
      <w:r w:rsidR="00C82511">
        <w:rPr>
          <w:rFonts w:eastAsiaTheme="minorEastAsia" w:hint="eastAsia"/>
        </w:rPr>
        <w:t>这</w:t>
      </w:r>
      <w:r w:rsidR="00C82511">
        <w:rPr>
          <w:rFonts w:eastAsiaTheme="minorEastAsia"/>
        </w:rPr>
        <w:t>n</w:t>
      </w:r>
      <w:r w:rsidR="00C82511">
        <w:rPr>
          <w:rFonts w:eastAsiaTheme="minorEastAsia"/>
        </w:rPr>
        <w:t>步相对概率</w:t>
      </w:r>
      <w:r w:rsidR="00635074">
        <w:rPr>
          <w:rFonts w:eastAsiaTheme="minorEastAsia" w:hint="eastAsia"/>
        </w:rPr>
        <w:t>，</w:t>
      </w:r>
      <w:r w:rsidR="00635074">
        <w:rPr>
          <w:rFonts w:eastAsiaTheme="minorEastAsia"/>
        </w:rPr>
        <w:t>可以简单地用</w:t>
      </w:r>
      <w:r w:rsidR="00635074">
        <w:rPr>
          <w:rFonts w:eastAsiaTheme="minorEastAsia"/>
        </w:rPr>
        <w:t>ρ</w:t>
      </w:r>
      <w:r w:rsidR="00635074" w:rsidRPr="006914C2">
        <w:rPr>
          <w:rFonts w:eastAsiaTheme="minorEastAsia"/>
          <w:vertAlign w:val="subscript"/>
        </w:rPr>
        <w:t>t:t+n-1</w:t>
      </w:r>
      <w:r w:rsidR="00635074">
        <w:rPr>
          <w:rFonts w:eastAsiaTheme="minorEastAsia" w:hint="eastAsia"/>
        </w:rPr>
        <w:t>来</w:t>
      </w:r>
      <w:r w:rsidR="00635074">
        <w:rPr>
          <w:rFonts w:eastAsiaTheme="minorEastAsia"/>
        </w:rPr>
        <w:t>加权：</w:t>
      </w:r>
    </w:p>
    <w:p w14:paraId="3BFFA0D1" w14:textId="77777777" w:rsidR="00635074" w:rsidRDefault="006831EC" w:rsidP="006831EC">
      <w:pPr>
        <w:pStyle w:val="af5"/>
      </w:pPr>
      <w:r>
        <w:tab/>
      </w:r>
      <w:r w:rsidRPr="001D7BA1">
        <w:rPr>
          <w:position w:val="-16"/>
        </w:rPr>
        <w:object w:dxaOrig="5899" w:dyaOrig="440" w14:anchorId="0FC74209">
          <v:shape id="_x0000_i1038" type="#_x0000_t75" style="width:294.6pt;height:21.6pt" o:ole="">
            <v:imagedata r:id="rId49" o:title=""/>
          </v:shape>
          <o:OLEObject Type="Embed" ProgID="Equation.DSMT4" ShapeID="_x0000_i1038" DrawAspect="Content" ObjectID="_1645885688" r:id="rId5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14:paraId="58C94A7D" w14:textId="77777777" w:rsidR="006831EC" w:rsidRDefault="002A48DA" w:rsidP="006831E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ρ</w:t>
      </w:r>
      <w:r w:rsidRPr="006914C2">
        <w:rPr>
          <w:rFonts w:eastAsiaTheme="minorEastAsia"/>
          <w:vertAlign w:val="subscript"/>
        </w:rPr>
        <w:t>t:t+n-1</w:t>
      </w:r>
      <w:r>
        <w:rPr>
          <w:rFonts w:eastAsiaTheme="minorEastAsia" w:hint="eastAsia"/>
        </w:rPr>
        <w:t>为</w:t>
      </w:r>
      <w:r>
        <w:rPr>
          <w:rFonts w:eastAsiaTheme="minorEastAsia"/>
        </w:rPr>
        <w:t>重要度采样，</w:t>
      </w:r>
    </w:p>
    <w:p w14:paraId="3D3B9213" w14:textId="77777777" w:rsidR="002A48DA" w:rsidRDefault="002A48DA" w:rsidP="002A48DA">
      <w:pPr>
        <w:pStyle w:val="af5"/>
      </w:pPr>
      <w:r>
        <w:tab/>
      </w:r>
      <w:r w:rsidRPr="001D7BA1">
        <w:rPr>
          <w:position w:val="-32"/>
        </w:rPr>
        <w:object w:dxaOrig="2400" w:dyaOrig="740" w14:anchorId="6A3D10EF">
          <v:shape id="_x0000_i1039" type="#_x0000_t75" style="width:120pt;height:37.2pt" o:ole="">
            <v:imagedata r:id="rId51" o:title=""/>
          </v:shape>
          <o:OLEObject Type="Embed" ProgID="Equation.DSMT4" ShapeID="_x0000_i1039" DrawAspect="Content" ObjectID="_1645885689" r:id="rId5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</w:t>
      </w:r>
    </w:p>
    <w:p w14:paraId="315FB5A0" w14:textId="77777777" w:rsidR="002A48DA" w:rsidRDefault="00276F1F" w:rsidP="002A48D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同样</w:t>
      </w:r>
      <w:r>
        <w:rPr>
          <w:rFonts w:eastAsiaTheme="minorEastAsia"/>
        </w:rPr>
        <w:t>，</w:t>
      </w:r>
      <w:r>
        <w:rPr>
          <w:rFonts w:eastAsiaTheme="minorEastAsia"/>
        </w:rPr>
        <w:t>n</w:t>
      </w:r>
      <w:r>
        <w:rPr>
          <w:rFonts w:eastAsiaTheme="minorEastAsia" w:hint="eastAsia"/>
        </w:rPr>
        <w:t>步</w:t>
      </w:r>
      <w:r>
        <w:rPr>
          <w:rFonts w:eastAsiaTheme="minorEastAsia"/>
        </w:rPr>
        <w:t>Sarsa</w:t>
      </w:r>
      <w:r w:rsidR="00CB7FD7">
        <w:rPr>
          <w:rFonts w:eastAsiaTheme="minorEastAsia" w:hint="eastAsia"/>
        </w:rPr>
        <w:t>的</w:t>
      </w:r>
      <w:r w:rsidR="00CB7FD7">
        <w:rPr>
          <w:rFonts w:eastAsiaTheme="minorEastAsia"/>
        </w:rPr>
        <w:t>离策略版本如下</w:t>
      </w:r>
      <w:r w:rsidR="00CB7FD7">
        <w:rPr>
          <w:rFonts w:eastAsiaTheme="minorEastAsia" w:hint="eastAsia"/>
        </w:rPr>
        <w:t>：</w:t>
      </w:r>
    </w:p>
    <w:p w14:paraId="3FC782FB" w14:textId="77777777" w:rsidR="00CB7FD7" w:rsidRDefault="00D83929" w:rsidP="001A2EB0">
      <w:pPr>
        <w:pStyle w:val="af5"/>
      </w:pPr>
      <w:r>
        <w:rPr>
          <w:snapToGrid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BF8D78" wp14:editId="26A31CF9">
                <wp:simplePos x="0" y="0"/>
                <wp:positionH relativeFrom="column">
                  <wp:posOffset>2975762</wp:posOffset>
                </wp:positionH>
                <wp:positionV relativeFrom="paragraph">
                  <wp:posOffset>187625</wp:posOffset>
                </wp:positionV>
                <wp:extent cx="325369" cy="179514"/>
                <wp:effectExtent l="0" t="0" r="17780" b="1143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369" cy="179514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B451A4B" id="椭圆 6" o:spid="_x0000_s1026" style="position:absolute;left:0;text-align:left;margin-left:234.3pt;margin-top:14.75pt;width:25.6pt;height:14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" filled="f" strokecolor="red" strokeweight="1pt"/>
            </w:pict>
          </mc:Fallback>
        </mc:AlternateContent>
      </w:r>
      <w:r w:rsidR="001A2EB0">
        <w:tab/>
      </w:r>
      <w:r w:rsidR="001A2EB0" w:rsidRPr="001D7BA1">
        <w:rPr>
          <w:position w:val="-16"/>
        </w:rPr>
        <w:object w:dxaOrig="5820" w:dyaOrig="440" w14:anchorId="5A9B30E8">
          <v:shape id="_x0000_i1040" type="#_x0000_t75" style="width:291pt;height:21.6pt" o:ole="">
            <v:imagedata r:id="rId53" o:title=""/>
          </v:shape>
          <o:OLEObject Type="Embed" ProgID="Equation.DSMT4" ShapeID="_x0000_i1040" DrawAspect="Content" ObjectID="_1645885690" r:id="rId54"/>
        </w:object>
      </w:r>
      <w:r w:rsidR="001A2EB0">
        <w:tab/>
      </w:r>
      <w:r w:rsidR="001A2EB0">
        <w:rPr>
          <w:rFonts w:hint="eastAsia"/>
        </w:rPr>
        <w:t>（</w:t>
      </w:r>
      <w:r w:rsidR="001A2EB0">
        <w:rPr>
          <w:rFonts w:hint="eastAsia"/>
        </w:rPr>
        <w:t>16</w:t>
      </w:r>
      <w:r w:rsidR="001A2EB0">
        <w:rPr>
          <w:rFonts w:hint="eastAsia"/>
        </w:rPr>
        <w:t>）</w:t>
      </w:r>
    </w:p>
    <w:p w14:paraId="63F8B870" w14:textId="77777777" w:rsidR="001A2EB0" w:rsidRDefault="00D83929" w:rsidP="001A2EB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注意这里</w:t>
      </w:r>
      <w:r>
        <w:rPr>
          <w:rFonts w:eastAsiaTheme="minorEastAsia"/>
        </w:rPr>
        <w:t>的重要度</w:t>
      </w:r>
      <w:r w:rsidR="00D54701">
        <w:rPr>
          <w:rFonts w:eastAsiaTheme="minorEastAsia" w:hint="eastAsia"/>
        </w:rPr>
        <w:t>采样率</w:t>
      </w:r>
      <w:r w:rsidR="00D54701">
        <w:rPr>
          <w:rFonts w:eastAsiaTheme="minorEastAsia"/>
        </w:rPr>
        <w:t>，其起点和终点比</w:t>
      </w:r>
      <w:r w:rsidR="00D54701">
        <w:rPr>
          <w:rFonts w:eastAsiaTheme="minorEastAsia" w:hint="eastAsia"/>
        </w:rPr>
        <w:t>式</w:t>
      </w:r>
      <w:r w:rsidR="00D54701">
        <w:rPr>
          <w:rFonts w:eastAsiaTheme="minorEastAsia"/>
        </w:rPr>
        <w:t>（</w:t>
      </w:r>
      <w:r w:rsidR="00D54701">
        <w:rPr>
          <w:rFonts w:eastAsiaTheme="minorEastAsia" w:hint="eastAsia"/>
        </w:rPr>
        <w:t>14</w:t>
      </w:r>
      <w:r w:rsidR="00D54701">
        <w:rPr>
          <w:rFonts w:eastAsiaTheme="minorEastAsia"/>
        </w:rPr>
        <w:t>）</w:t>
      </w:r>
      <w:r w:rsidR="00D54701">
        <w:rPr>
          <w:rFonts w:eastAsiaTheme="minorEastAsia" w:hint="eastAsia"/>
        </w:rPr>
        <w:t>中</w:t>
      </w:r>
      <w:r w:rsidR="00D54701">
        <w:rPr>
          <w:rFonts w:eastAsiaTheme="minorEastAsia"/>
        </w:rPr>
        <w:t>的都要晚一步，这是</w:t>
      </w:r>
      <w:r w:rsidR="00D54701">
        <w:rPr>
          <w:rFonts w:eastAsiaTheme="minorEastAsia" w:hint="eastAsia"/>
        </w:rPr>
        <w:t>因为</w:t>
      </w:r>
      <w:r w:rsidR="00D54701">
        <w:rPr>
          <w:rFonts w:eastAsiaTheme="minorEastAsia"/>
        </w:rPr>
        <w:t>在这里我们更新的是状态</w:t>
      </w:r>
      <w:r w:rsidR="00D54701">
        <w:rPr>
          <w:rFonts w:eastAsiaTheme="minorEastAsia"/>
        </w:rPr>
        <w:t>-</w:t>
      </w:r>
      <w:r w:rsidR="00D54701">
        <w:rPr>
          <w:rFonts w:eastAsiaTheme="minorEastAsia"/>
        </w:rPr>
        <w:t>动作对，</w:t>
      </w:r>
      <w:r w:rsidR="00D54701">
        <w:rPr>
          <w:rFonts w:eastAsiaTheme="minorEastAsia" w:hint="eastAsia"/>
        </w:rPr>
        <w:t>这时</w:t>
      </w:r>
      <w:r w:rsidR="00D54701">
        <w:rPr>
          <w:rFonts w:eastAsiaTheme="minorEastAsia"/>
        </w:rPr>
        <w:t>并不关心这些动作</w:t>
      </w:r>
      <w:r w:rsidR="00D54701">
        <w:rPr>
          <w:rFonts w:eastAsiaTheme="minorEastAsia" w:hint="eastAsia"/>
        </w:rPr>
        <w:t>被</w:t>
      </w:r>
      <w:r w:rsidR="00D54701">
        <w:rPr>
          <w:rFonts w:eastAsiaTheme="minorEastAsia"/>
        </w:rPr>
        <w:t>选择的概率有多大，既然已经确定了这个动作，那么想要的是充分地学习发生的事情，</w:t>
      </w:r>
      <w:r w:rsidR="00911BCE">
        <w:rPr>
          <w:rFonts w:eastAsiaTheme="minorEastAsia" w:hint="eastAsia"/>
        </w:rPr>
        <w:t>这个</w:t>
      </w:r>
      <w:r w:rsidR="00911BCE">
        <w:rPr>
          <w:rFonts w:eastAsiaTheme="minorEastAsia"/>
        </w:rPr>
        <w:t>学习过程会使用</w:t>
      </w:r>
      <w:r w:rsidR="00911BCE">
        <w:rPr>
          <w:rFonts w:eastAsiaTheme="minorEastAsia" w:hint="eastAsia"/>
        </w:rPr>
        <w:t>基于后继</w:t>
      </w:r>
      <w:r w:rsidR="00911BCE">
        <w:rPr>
          <w:rFonts w:eastAsiaTheme="minorEastAsia"/>
        </w:rPr>
        <w:t>动作</w:t>
      </w:r>
      <w:r w:rsidR="00911BCE">
        <w:rPr>
          <w:rFonts w:eastAsiaTheme="minorEastAsia" w:hint="eastAsia"/>
        </w:rPr>
        <w:t>计算</w:t>
      </w:r>
      <w:r w:rsidR="00911BCE">
        <w:rPr>
          <w:rFonts w:eastAsiaTheme="minorEastAsia"/>
        </w:rPr>
        <w:t>出的重要度采样加权，下面为其伪代码：</w:t>
      </w:r>
    </w:p>
    <w:p w14:paraId="57C8980C" w14:textId="77777777" w:rsidR="00911BCE" w:rsidRDefault="0086146F" w:rsidP="0086146F">
      <w:pPr>
        <w:pStyle w:val="affff5"/>
      </w:pPr>
      <w:r>
        <w:drawing>
          <wp:inline distT="0" distB="0" distL="0" distR="0" wp14:anchorId="0EB013D1" wp14:editId="13F5031C">
            <wp:extent cx="5760720" cy="471932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DEBC3" w14:textId="77777777" w:rsidR="0086146F" w:rsidRPr="0086146F" w:rsidRDefault="0086146F" w:rsidP="0086146F">
      <w:pPr>
        <w:pStyle w:val="aa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8</w:t>
      </w:r>
      <w:r>
        <w:fldChar w:fldCharType="end"/>
      </w:r>
      <w:r>
        <w:t xml:space="preserve"> </w:t>
      </w:r>
      <w:r w:rsidR="00855BC4">
        <w:rPr>
          <w:rFonts w:hint="eastAsia"/>
        </w:rPr>
        <w:t>离</w:t>
      </w:r>
      <w:r w:rsidR="00855BC4">
        <w:t>策略下的</w:t>
      </w:r>
      <w:r w:rsidR="00855BC4">
        <w:t>n</w:t>
      </w:r>
      <w:r w:rsidR="00855BC4">
        <w:t>步</w:t>
      </w:r>
      <w:r w:rsidR="00855BC4">
        <w:t>Sarsa</w:t>
      </w:r>
    </w:p>
    <w:p w14:paraId="0ACA64CB" w14:textId="77777777" w:rsid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14:paraId="11898821" w14:textId="77777777" w:rsidR="00D60E21" w:rsidRP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14:paraId="64381F4C" w14:textId="77777777" w:rsidR="00367C6C" w:rsidRDefault="00ED5055" w:rsidP="00BE7A45">
      <w:pPr>
        <w:pStyle w:val="2"/>
      </w:pPr>
      <w:r>
        <w:rPr>
          <w:rFonts w:hint="eastAsia"/>
        </w:rPr>
        <w:lastRenderedPageBreak/>
        <w:t>资格</w:t>
      </w:r>
      <w:r>
        <w:t>迹</w:t>
      </w:r>
    </w:p>
    <w:p w14:paraId="5815811F" w14:textId="77777777" w:rsidR="00ED5055" w:rsidRDefault="000E64AC" w:rsidP="00ED5055">
      <w:pPr>
        <w:spacing w:before="192" w:after="192"/>
        <w:ind w:firstLine="480"/>
        <w:rPr>
          <w:rFonts w:eastAsia="宋体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将时序差分和蒙特卡洛算法</w:t>
      </w:r>
      <w:r>
        <w:rPr>
          <w:rFonts w:eastAsiaTheme="minorEastAsia" w:hint="eastAsia"/>
        </w:rPr>
        <w:t>统一</w:t>
      </w:r>
      <w:r>
        <w:rPr>
          <w:rFonts w:eastAsiaTheme="minorEastAsia"/>
        </w:rPr>
        <w:t>了</w:t>
      </w:r>
      <w:r>
        <w:rPr>
          <w:rFonts w:eastAsiaTheme="minorEastAsia" w:hint="eastAsia"/>
        </w:rPr>
        <w:t>起来</w:t>
      </w:r>
      <w:r>
        <w:rPr>
          <w:rFonts w:eastAsiaTheme="minorEastAsia"/>
        </w:rPr>
        <w:t>并进行了扩展，</w:t>
      </w:r>
      <w:r>
        <w:rPr>
          <w:rFonts w:eastAsiaTheme="minorEastAsia" w:hint="eastAsia"/>
        </w:rPr>
        <w:t>将时序</w:t>
      </w:r>
      <w:r>
        <w:rPr>
          <w:rFonts w:eastAsiaTheme="minorEastAsia"/>
        </w:rPr>
        <w:t>差分和资格迹方法结合后，便产生了一系列算法，蒙特卡洛（</w:t>
      </w:r>
      <w:r w:rsidRPr="00A50669">
        <w:rPr>
          <w:rFonts w:eastAsiaTheme="minorEastAsia"/>
        </w:rPr>
        <w:t>λ</w:t>
      </w:r>
      <w:r>
        <w:rPr>
          <w:rFonts w:eastAsiaTheme="minorEastAsia"/>
        </w:rPr>
        <w:t>=1</w:t>
      </w:r>
      <w:r>
        <w:rPr>
          <w:rFonts w:eastAsiaTheme="minorEastAsia"/>
        </w:rPr>
        <w:t>）</w:t>
      </w:r>
      <w:r>
        <w:rPr>
          <w:rFonts w:eastAsiaTheme="minorEastAsia" w:hint="eastAsia"/>
        </w:rPr>
        <w:t>和</w:t>
      </w:r>
      <w:r>
        <w:rPr>
          <w:rFonts w:eastAsiaTheme="minorEastAsia"/>
        </w:rPr>
        <w:t>时序差分算法（</w:t>
      </w:r>
      <w:r w:rsidRPr="00A50669">
        <w:rPr>
          <w:rFonts w:eastAsiaTheme="minorEastAsia"/>
        </w:rPr>
        <w:t>λ</w:t>
      </w:r>
      <w:r>
        <w:rPr>
          <w:rFonts w:eastAsiaTheme="minorEastAsia"/>
        </w:rPr>
        <w:t>=0</w:t>
      </w:r>
      <w:r>
        <w:rPr>
          <w:rFonts w:eastAsiaTheme="minorEastAsia"/>
        </w:rPr>
        <w:t>）</w:t>
      </w:r>
      <w:r w:rsidR="005B28C9">
        <w:rPr>
          <w:rFonts w:eastAsiaTheme="minorEastAsia" w:hint="eastAsia"/>
        </w:rPr>
        <w:t>是</w:t>
      </w:r>
      <w:r w:rsidR="005B28C9">
        <w:rPr>
          <w:rFonts w:eastAsiaTheme="minorEastAsia"/>
        </w:rPr>
        <w:t>其中的两个极端情况</w:t>
      </w:r>
      <w:r w:rsidR="005B28C9">
        <w:rPr>
          <w:rFonts w:eastAsiaTheme="minorEastAsia" w:hint="eastAsia"/>
        </w:rPr>
        <w:t>。</w:t>
      </w:r>
      <w:r w:rsidR="003B24B3">
        <w:rPr>
          <w:rFonts w:eastAsiaTheme="minorEastAsia" w:hint="eastAsia"/>
        </w:rPr>
        <w:t>上一节</w:t>
      </w:r>
      <w:r w:rsidR="003B24B3">
        <w:rPr>
          <w:rFonts w:eastAsiaTheme="minorEastAsia"/>
        </w:rPr>
        <w:t>中介绍的</w:t>
      </w:r>
      <w:r w:rsidR="003B24B3">
        <w:rPr>
          <w:rFonts w:eastAsiaTheme="minorEastAsia"/>
        </w:rPr>
        <w:t>n</w:t>
      </w:r>
      <w:r w:rsidR="003B24B3">
        <w:rPr>
          <w:rFonts w:eastAsiaTheme="minorEastAsia"/>
        </w:rPr>
        <w:t>步</w:t>
      </w:r>
      <w:r w:rsidR="003B24B3">
        <w:rPr>
          <w:rFonts w:eastAsiaTheme="minorEastAsia" w:hint="eastAsia"/>
        </w:rPr>
        <w:t>自举</w:t>
      </w:r>
      <w:r w:rsidR="003B24B3">
        <w:rPr>
          <w:rFonts w:eastAsiaTheme="minorEastAsia"/>
        </w:rPr>
        <w:t>法已经将时序差分和蒙特卡洛算法进行了统一，但是</w:t>
      </w:r>
      <w:r w:rsidR="003B24B3">
        <w:rPr>
          <w:rFonts w:eastAsiaTheme="minorEastAsia" w:hint="eastAsia"/>
        </w:rPr>
        <w:t>资格迹</w:t>
      </w:r>
      <w:r w:rsidR="003B24B3">
        <w:rPr>
          <w:rFonts w:eastAsiaTheme="minorEastAsia"/>
        </w:rPr>
        <w:t>在此基础上给出了</w:t>
      </w:r>
      <w:r w:rsidR="001834F0">
        <w:rPr>
          <w:rFonts w:eastAsiaTheme="minorEastAsia" w:hint="eastAsia"/>
        </w:rPr>
        <w:t>具有</w:t>
      </w:r>
      <w:r w:rsidR="001834F0">
        <w:rPr>
          <w:rFonts w:eastAsiaTheme="minorEastAsia"/>
        </w:rPr>
        <w:t>明显计算优势的</w:t>
      </w:r>
      <w:r w:rsidR="001834F0">
        <w:rPr>
          <w:rFonts w:eastAsiaTheme="minorEastAsia" w:hint="eastAsia"/>
        </w:rPr>
        <w:t>算法</w:t>
      </w:r>
      <w:r w:rsidR="001834F0">
        <w:rPr>
          <w:rFonts w:eastAsiaTheme="minorEastAsia"/>
        </w:rPr>
        <w:t>机制，这个机制的核心是一个短时记忆向量，资格迹</w:t>
      </w:r>
      <w:r w:rsidR="001834F0" w:rsidRPr="005F2367">
        <w:rPr>
          <w:rFonts w:eastAsiaTheme="minorEastAsia"/>
          <w:b/>
        </w:rPr>
        <w:t>z</w:t>
      </w:r>
      <w:r w:rsidR="001834F0" w:rsidRPr="005F2367">
        <w:rPr>
          <w:rFonts w:eastAsiaTheme="minorEastAsia"/>
          <w:vertAlign w:val="subscript"/>
        </w:rPr>
        <w:t>t</w:t>
      </w:r>
      <w:r w:rsidR="001834F0" w:rsidRPr="001C32D4">
        <w:rPr>
          <w:rFonts w:ascii="宋体" w:eastAsia="宋体" w:hAnsi="宋体" w:cs="宋体" w:hint="eastAsia"/>
        </w:rPr>
        <w:t>∈</w:t>
      </w:r>
      <w:r w:rsidR="008010CC" w:rsidRPr="0024073D">
        <w:rPr>
          <w:rFonts w:eastAsia="宋体"/>
        </w:rPr>
        <w:t>R</w:t>
      </w:r>
      <w:r w:rsidR="008010CC" w:rsidRPr="0024073D">
        <w:rPr>
          <w:rFonts w:eastAsia="宋体"/>
          <w:vertAlign w:val="superscript"/>
        </w:rPr>
        <w:t>d</w:t>
      </w:r>
      <w:r w:rsidR="008010CC">
        <w:rPr>
          <w:rFonts w:ascii="宋体" w:eastAsia="宋体" w:hAnsi="宋体" w:cs="宋体"/>
        </w:rPr>
        <w:t>，以及</w:t>
      </w:r>
      <w:r w:rsidR="00B07FD5">
        <w:rPr>
          <w:rFonts w:ascii="宋体" w:eastAsia="宋体" w:hAnsi="宋体" w:cs="宋体" w:hint="eastAsia"/>
        </w:rPr>
        <w:t>与之相对</w:t>
      </w:r>
      <w:r w:rsidR="00B07FD5">
        <w:rPr>
          <w:rFonts w:ascii="宋体" w:eastAsia="宋体" w:hAnsi="宋体" w:cs="宋体"/>
        </w:rPr>
        <w:t>的长时权重向量</w:t>
      </w:r>
      <w:r w:rsidR="00E4066E">
        <w:rPr>
          <w:rFonts w:eastAsiaTheme="minorEastAsia"/>
          <w:b/>
        </w:rPr>
        <w:t>w</w:t>
      </w:r>
      <w:r w:rsidR="00B07FD5" w:rsidRPr="005F2367">
        <w:rPr>
          <w:rFonts w:eastAsiaTheme="minorEastAsia"/>
          <w:vertAlign w:val="subscript"/>
        </w:rPr>
        <w:t>t</w:t>
      </w:r>
      <w:r w:rsidR="00B07FD5" w:rsidRPr="001834F0">
        <w:rPr>
          <w:rFonts w:ascii="宋体" w:eastAsia="宋体" w:hAnsi="宋体" w:cs="宋体" w:hint="eastAsia"/>
        </w:rPr>
        <w:t>∈</w:t>
      </w:r>
      <w:r w:rsidR="00B07FD5" w:rsidRPr="0024073D">
        <w:rPr>
          <w:rFonts w:eastAsia="宋体"/>
        </w:rPr>
        <w:t>R</w:t>
      </w:r>
      <w:r w:rsidR="00B07FD5" w:rsidRPr="0024073D">
        <w:rPr>
          <w:rFonts w:eastAsia="宋体"/>
          <w:vertAlign w:val="superscript"/>
        </w:rPr>
        <w:t>d</w:t>
      </w:r>
      <w:r w:rsidR="00B07FD5">
        <w:rPr>
          <w:rFonts w:eastAsia="宋体" w:hint="eastAsia"/>
        </w:rPr>
        <w:t>。</w:t>
      </w:r>
      <w:r w:rsidR="007808F1">
        <w:rPr>
          <w:rFonts w:eastAsia="宋体" w:hint="eastAsia"/>
        </w:rPr>
        <w:t>其</w:t>
      </w:r>
      <w:r w:rsidR="007808F1">
        <w:rPr>
          <w:rFonts w:eastAsia="宋体"/>
        </w:rPr>
        <w:t>核心思想是当参数</w:t>
      </w:r>
      <w:r w:rsidR="007808F1">
        <w:rPr>
          <w:rFonts w:eastAsiaTheme="minorEastAsia"/>
          <w:b/>
        </w:rPr>
        <w:t>w</w:t>
      </w:r>
      <w:r w:rsidR="007808F1" w:rsidRPr="005F2367">
        <w:rPr>
          <w:rFonts w:eastAsiaTheme="minorEastAsia"/>
          <w:vertAlign w:val="subscript"/>
        </w:rPr>
        <w:t>t</w:t>
      </w:r>
      <w:r w:rsidR="007808F1">
        <w:rPr>
          <w:rFonts w:eastAsia="宋体" w:hint="eastAsia"/>
        </w:rPr>
        <w:t>的</w:t>
      </w:r>
      <w:r w:rsidR="007808F1">
        <w:rPr>
          <w:rFonts w:eastAsia="宋体"/>
        </w:rPr>
        <w:t>一个分量</w:t>
      </w:r>
      <w:r w:rsidR="00A44AFF">
        <w:rPr>
          <w:rFonts w:eastAsia="宋体" w:hint="eastAsia"/>
        </w:rPr>
        <w:t>参与</w:t>
      </w:r>
      <w:r w:rsidR="00A44AFF">
        <w:rPr>
          <w:rFonts w:eastAsia="宋体"/>
        </w:rPr>
        <w:t>计算并产生一个估计值时，对应的的</w:t>
      </w:r>
      <w:r w:rsidR="00A44AFF" w:rsidRPr="005F2367">
        <w:rPr>
          <w:rFonts w:eastAsiaTheme="minorEastAsia"/>
          <w:b/>
        </w:rPr>
        <w:t>z</w:t>
      </w:r>
      <w:r w:rsidR="00A44AFF" w:rsidRPr="005F2367">
        <w:rPr>
          <w:rFonts w:eastAsiaTheme="minorEastAsia"/>
          <w:vertAlign w:val="subscript"/>
        </w:rPr>
        <w:t>t</w:t>
      </w:r>
      <w:r w:rsidR="00A44AFF">
        <w:rPr>
          <w:rFonts w:eastAsia="宋体"/>
        </w:rPr>
        <w:t>分量会骤然升高，</w:t>
      </w:r>
      <w:r w:rsidR="00CF5557">
        <w:rPr>
          <w:rFonts w:eastAsia="宋体" w:hint="eastAsia"/>
        </w:rPr>
        <w:t>然后</w:t>
      </w:r>
      <w:r w:rsidR="00CF5557">
        <w:rPr>
          <w:rFonts w:eastAsia="宋体"/>
        </w:rPr>
        <w:t>逐渐衰减。</w:t>
      </w:r>
      <w:r w:rsidR="005E0A85">
        <w:rPr>
          <w:rFonts w:eastAsia="宋体" w:hint="eastAsia"/>
        </w:rPr>
        <w:t>在</w:t>
      </w:r>
      <w:r w:rsidR="005E0A85">
        <w:rPr>
          <w:rFonts w:eastAsia="宋体"/>
        </w:rPr>
        <w:t>迹归零前，如果出现了非零的时序差分误差，那么相应的</w:t>
      </w:r>
      <w:r w:rsidR="005E0A85">
        <w:rPr>
          <w:rFonts w:eastAsiaTheme="minorEastAsia"/>
          <w:b/>
        </w:rPr>
        <w:t>w</w:t>
      </w:r>
      <w:r w:rsidR="005E0A85" w:rsidRPr="005F2367">
        <w:rPr>
          <w:rFonts w:eastAsiaTheme="minorEastAsia"/>
          <w:vertAlign w:val="subscript"/>
        </w:rPr>
        <w:t>t</w:t>
      </w:r>
      <w:r w:rsidR="005E0A85">
        <w:rPr>
          <w:rFonts w:eastAsia="宋体" w:hint="eastAsia"/>
        </w:rPr>
        <w:t>分量</w:t>
      </w:r>
      <w:r w:rsidR="00120BB2">
        <w:rPr>
          <w:rFonts w:eastAsia="宋体" w:hint="eastAsia"/>
        </w:rPr>
        <w:t>就可以</w:t>
      </w:r>
      <w:r w:rsidR="00120BB2">
        <w:rPr>
          <w:rFonts w:eastAsia="宋体"/>
        </w:rPr>
        <w:t>得到学习，</w:t>
      </w:r>
      <w:r w:rsidR="001C32D4">
        <w:rPr>
          <w:rFonts w:eastAsia="宋体" w:hint="eastAsia"/>
        </w:rPr>
        <w:t>迹</w:t>
      </w:r>
      <w:r w:rsidR="001C32D4">
        <w:rPr>
          <w:rFonts w:eastAsia="宋体"/>
        </w:rPr>
        <w:t>衰减参数</w:t>
      </w:r>
      <w:r w:rsidR="001C32D4">
        <w:rPr>
          <w:rFonts w:eastAsia="宋体"/>
        </w:rPr>
        <w:t>λ</w:t>
      </w:r>
      <w:r w:rsidR="001C32D4" w:rsidRPr="001C32D4">
        <w:rPr>
          <w:rFonts w:ascii="宋体" w:eastAsia="宋体" w:hAnsi="宋体" w:cs="宋体" w:hint="eastAsia"/>
        </w:rPr>
        <w:t>∈</w:t>
      </w:r>
      <w:r w:rsidR="001C32D4" w:rsidRPr="001C32D4">
        <w:rPr>
          <w:rFonts w:eastAsia="宋体"/>
        </w:rPr>
        <w:t>[0,1]</w:t>
      </w:r>
      <w:r w:rsidR="00DF1AC6">
        <w:rPr>
          <w:rFonts w:eastAsia="宋体" w:hint="eastAsia"/>
        </w:rPr>
        <w:t>决定</w:t>
      </w:r>
      <w:r w:rsidR="00DF1AC6">
        <w:rPr>
          <w:rFonts w:eastAsia="宋体"/>
        </w:rPr>
        <w:t>了迹的衰减率。</w:t>
      </w:r>
    </w:p>
    <w:p w14:paraId="4C076C49" w14:textId="77777777" w:rsidR="0019681D" w:rsidRDefault="00507F9A" w:rsidP="00ED505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相较于</w:t>
      </w:r>
      <w:r>
        <w:rPr>
          <w:rFonts w:eastAsiaTheme="minorEastAsia"/>
        </w:rPr>
        <w:t>n</w:t>
      </w:r>
      <w:r>
        <w:rPr>
          <w:rFonts w:eastAsiaTheme="minorEastAsia"/>
        </w:rPr>
        <w:t>步方法，其</w:t>
      </w:r>
      <w:r>
        <w:rPr>
          <w:rFonts w:eastAsiaTheme="minorEastAsia" w:hint="eastAsia"/>
        </w:rPr>
        <w:t>主要</w:t>
      </w:r>
      <w:r>
        <w:rPr>
          <w:rFonts w:eastAsiaTheme="minorEastAsia"/>
        </w:rPr>
        <w:t>计算优势在于</w:t>
      </w:r>
      <w:r>
        <w:rPr>
          <w:rFonts w:eastAsiaTheme="minorEastAsia" w:hint="eastAsia"/>
        </w:rPr>
        <w:t>它</w:t>
      </w:r>
      <w:r>
        <w:rPr>
          <w:rFonts w:eastAsiaTheme="minorEastAsia"/>
        </w:rPr>
        <w:t>只需要追踪一个迹向量，</w:t>
      </w:r>
      <w:r w:rsidR="00F93104">
        <w:rPr>
          <w:rFonts w:eastAsiaTheme="minorEastAsia" w:hint="eastAsia"/>
        </w:rPr>
        <w:t>而</w:t>
      </w:r>
      <w:r w:rsidR="00F93104">
        <w:rPr>
          <w:rFonts w:eastAsiaTheme="minorEastAsia"/>
        </w:rPr>
        <w:t>不必存储最近的</w:t>
      </w:r>
      <w:r w:rsidR="00F93104">
        <w:rPr>
          <w:rFonts w:eastAsiaTheme="minorEastAsia"/>
        </w:rPr>
        <w:t>n</w:t>
      </w:r>
      <w:r w:rsidR="00F93104">
        <w:rPr>
          <w:rFonts w:eastAsiaTheme="minorEastAsia"/>
        </w:rPr>
        <w:t>个特征向量。</w:t>
      </w:r>
      <w:r w:rsidR="002917C0">
        <w:rPr>
          <w:rFonts w:eastAsiaTheme="minorEastAsia" w:hint="eastAsia"/>
        </w:rPr>
        <w:t>同时</w:t>
      </w:r>
      <w:r w:rsidR="00127386">
        <w:rPr>
          <w:rFonts w:eastAsiaTheme="minorEastAsia" w:hint="eastAsia"/>
        </w:rPr>
        <w:t>，</w:t>
      </w:r>
      <w:r w:rsidR="00127386">
        <w:rPr>
          <w:rFonts w:eastAsiaTheme="minorEastAsia"/>
        </w:rPr>
        <w:t>学习也会持续统一地在整个</w:t>
      </w:r>
      <w:r w:rsidR="00127386">
        <w:rPr>
          <w:rFonts w:eastAsiaTheme="minorEastAsia" w:hint="eastAsia"/>
        </w:rPr>
        <w:t>时间</w:t>
      </w:r>
      <w:r w:rsidR="00127386">
        <w:rPr>
          <w:rFonts w:eastAsiaTheme="minorEastAsia"/>
        </w:rPr>
        <w:t>上进行，而不用</w:t>
      </w:r>
      <w:r w:rsidR="00127386">
        <w:rPr>
          <w:rFonts w:eastAsiaTheme="minorEastAsia" w:hint="eastAsia"/>
        </w:rPr>
        <w:t>延迟到</w:t>
      </w:r>
      <w:r w:rsidR="00127386">
        <w:rPr>
          <w:rFonts w:eastAsiaTheme="minorEastAsia"/>
        </w:rPr>
        <w:t>整个片段结束才能</w:t>
      </w:r>
      <w:r w:rsidR="008B73DE">
        <w:rPr>
          <w:rFonts w:eastAsiaTheme="minorEastAsia" w:hint="eastAsia"/>
        </w:rPr>
        <w:t>捕获</w:t>
      </w:r>
      <w:r w:rsidR="008B73DE">
        <w:rPr>
          <w:rFonts w:eastAsiaTheme="minorEastAsia"/>
        </w:rPr>
        <w:t>信号。</w:t>
      </w:r>
      <w:r w:rsidR="008E033D">
        <w:rPr>
          <w:rFonts w:eastAsiaTheme="minorEastAsia" w:hint="eastAsia"/>
        </w:rPr>
        <w:t>此外</w:t>
      </w:r>
      <w:r w:rsidR="008E033D">
        <w:rPr>
          <w:rFonts w:eastAsiaTheme="minorEastAsia"/>
        </w:rPr>
        <w:t>，</w:t>
      </w:r>
      <w:r w:rsidR="008E033D">
        <w:rPr>
          <w:rFonts w:eastAsiaTheme="minorEastAsia" w:hint="eastAsia"/>
        </w:rPr>
        <w:t>可以</w:t>
      </w:r>
      <w:r w:rsidR="008E033D">
        <w:rPr>
          <w:rFonts w:eastAsiaTheme="minorEastAsia"/>
        </w:rPr>
        <w:t>在遇到一个状态马上进行学习并影响后续决策行为</w:t>
      </w:r>
      <w:r w:rsidR="008E033D">
        <w:rPr>
          <w:rFonts w:eastAsiaTheme="minorEastAsia" w:hint="eastAsia"/>
        </w:rPr>
        <w:t>而</w:t>
      </w:r>
      <w:r w:rsidR="008E033D">
        <w:rPr>
          <w:rFonts w:eastAsiaTheme="minorEastAsia"/>
        </w:rPr>
        <w:t>不需要</w:t>
      </w:r>
      <w:r w:rsidR="008E033D">
        <w:rPr>
          <w:rFonts w:eastAsiaTheme="minorEastAsia"/>
        </w:rPr>
        <w:t>n</w:t>
      </w:r>
      <w:r w:rsidR="008E033D">
        <w:rPr>
          <w:rFonts w:eastAsiaTheme="minorEastAsia"/>
        </w:rPr>
        <w:t>步的延迟。</w:t>
      </w:r>
    </w:p>
    <w:p w14:paraId="53D2072F" w14:textId="77777777" w:rsidR="000C6686" w:rsidRPr="00602085" w:rsidRDefault="00602085" w:rsidP="00ED505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资格迹表明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有时</w:t>
      </w:r>
      <w:r>
        <w:rPr>
          <w:rFonts w:eastAsiaTheme="minorEastAsia"/>
        </w:rPr>
        <w:t>可以用不同的方式来实现学习算法从而获得计算优势，</w:t>
      </w:r>
      <w:r w:rsidR="00442FDF">
        <w:rPr>
          <w:rFonts w:eastAsiaTheme="minorEastAsia" w:hint="eastAsia"/>
        </w:rPr>
        <w:t>很多</w:t>
      </w:r>
      <w:r w:rsidR="00442FDF">
        <w:rPr>
          <w:rFonts w:eastAsiaTheme="minorEastAsia"/>
        </w:rPr>
        <w:t>算</w:t>
      </w:r>
      <w:r w:rsidR="00442FDF">
        <w:rPr>
          <w:rFonts w:eastAsiaTheme="minorEastAsia" w:hint="eastAsia"/>
        </w:rPr>
        <w:t>法</w:t>
      </w:r>
      <w:r w:rsidR="00442FDF">
        <w:rPr>
          <w:rFonts w:eastAsiaTheme="minorEastAsia"/>
        </w:rPr>
        <w:t>采用自然的方式进行形式化</w:t>
      </w:r>
      <w:r w:rsidR="00775C3D">
        <w:rPr>
          <w:rFonts w:eastAsiaTheme="minorEastAsia" w:hint="eastAsia"/>
        </w:rPr>
        <w:t>表达</w:t>
      </w:r>
      <w:r w:rsidR="00442FDF">
        <w:rPr>
          <w:rFonts w:eastAsiaTheme="minorEastAsia"/>
        </w:rPr>
        <w:t>，</w:t>
      </w:r>
      <w:r w:rsidR="00654078">
        <w:rPr>
          <w:rFonts w:eastAsiaTheme="minorEastAsia" w:hint="eastAsia"/>
        </w:rPr>
        <w:t>可以</w:t>
      </w:r>
      <w:r w:rsidR="00654078">
        <w:rPr>
          <w:rFonts w:eastAsiaTheme="minorEastAsia"/>
        </w:rPr>
        <w:t>将这些算法理解为</w:t>
      </w:r>
      <w:r w:rsidR="00654078" w:rsidRPr="00125536">
        <w:rPr>
          <w:rFonts w:eastAsiaTheme="minorEastAsia" w:hint="eastAsia"/>
          <w:b/>
          <w:i/>
        </w:rPr>
        <w:t>基于</w:t>
      </w:r>
      <w:r w:rsidR="00654078" w:rsidRPr="00125536">
        <w:rPr>
          <w:rFonts w:eastAsiaTheme="minorEastAsia"/>
          <w:b/>
          <w:i/>
        </w:rPr>
        <w:t>某一状态</w:t>
      </w:r>
      <w:r w:rsidR="00654078" w:rsidRPr="00125536">
        <w:rPr>
          <w:rFonts w:eastAsiaTheme="minorEastAsia" w:hint="eastAsia"/>
          <w:b/>
          <w:i/>
        </w:rPr>
        <w:t>后在多个</w:t>
      </w:r>
      <w:r w:rsidR="00654078" w:rsidRPr="00125536">
        <w:rPr>
          <w:rFonts w:eastAsiaTheme="minorEastAsia"/>
          <w:b/>
          <w:i/>
        </w:rPr>
        <w:t>未来时间步</w:t>
      </w:r>
      <w:r w:rsidR="00654078" w:rsidRPr="00125536">
        <w:rPr>
          <w:rFonts w:eastAsiaTheme="minorEastAsia" w:hint="eastAsia"/>
          <w:b/>
          <w:i/>
        </w:rPr>
        <w:t>发生</w:t>
      </w:r>
      <w:r w:rsidR="00654078" w:rsidRPr="00125536">
        <w:rPr>
          <w:rFonts w:eastAsiaTheme="minorEastAsia"/>
          <w:b/>
          <w:i/>
        </w:rPr>
        <w:t>的事件</w:t>
      </w:r>
      <w:r w:rsidR="00654078" w:rsidRPr="00125536">
        <w:rPr>
          <w:rFonts w:eastAsiaTheme="minorEastAsia" w:hint="eastAsia"/>
          <w:b/>
          <w:i/>
        </w:rPr>
        <w:t>对</w:t>
      </w:r>
      <w:r w:rsidR="00654078" w:rsidRPr="00125536">
        <w:rPr>
          <w:rFonts w:eastAsiaTheme="minorEastAsia"/>
          <w:b/>
          <w:i/>
        </w:rPr>
        <w:t>该状态</w:t>
      </w:r>
      <w:r w:rsidR="009E6052" w:rsidRPr="00125536">
        <w:rPr>
          <w:rFonts w:eastAsiaTheme="minorEastAsia" w:hint="eastAsia"/>
          <w:b/>
          <w:i/>
        </w:rPr>
        <w:t>值函数</w:t>
      </w:r>
      <w:r w:rsidR="00654078" w:rsidRPr="00125536">
        <w:rPr>
          <w:rFonts w:eastAsiaTheme="minorEastAsia"/>
          <w:b/>
          <w:i/>
        </w:rPr>
        <w:t>进行的一次更新</w:t>
      </w:r>
      <w:r w:rsidR="00654078">
        <w:rPr>
          <w:rFonts w:eastAsiaTheme="minorEastAsia"/>
        </w:rPr>
        <w:t>，</w:t>
      </w:r>
      <w:r w:rsidR="00847B58">
        <w:rPr>
          <w:rFonts w:eastAsiaTheme="minorEastAsia" w:hint="eastAsia"/>
        </w:rPr>
        <w:t>例如</w:t>
      </w:r>
      <w:r w:rsidR="00B76763">
        <w:rPr>
          <w:rFonts w:eastAsiaTheme="minorEastAsia" w:hint="eastAsia"/>
        </w:rPr>
        <w:t>，</w:t>
      </w:r>
      <w:r w:rsidR="00B76763">
        <w:rPr>
          <w:rFonts w:eastAsiaTheme="minorEastAsia"/>
        </w:rPr>
        <w:t>蒙特卡洛算法基于当前</w:t>
      </w:r>
      <w:r w:rsidR="00B76763">
        <w:rPr>
          <w:rFonts w:eastAsiaTheme="minorEastAsia" w:hint="eastAsia"/>
        </w:rPr>
        <w:t>状态</w:t>
      </w:r>
      <w:r w:rsidR="00B76763">
        <w:rPr>
          <w:rFonts w:eastAsiaTheme="minorEastAsia"/>
        </w:rPr>
        <w:t>的所有未来奖励来更新，</w:t>
      </w:r>
      <w:r w:rsidR="00FD00FC">
        <w:rPr>
          <w:rFonts w:eastAsiaTheme="minorEastAsia" w:hint="eastAsia"/>
        </w:rPr>
        <w:t>n</w:t>
      </w:r>
      <w:r w:rsidR="00FD00FC">
        <w:rPr>
          <w:rFonts w:eastAsiaTheme="minorEastAsia"/>
        </w:rPr>
        <w:t>步时序差分算法基于接下来</w:t>
      </w:r>
      <w:r w:rsidR="00FD00FC">
        <w:rPr>
          <w:rFonts w:eastAsiaTheme="minorEastAsia"/>
        </w:rPr>
        <w:t>n</w:t>
      </w:r>
      <w:r w:rsidR="00FD00FC">
        <w:rPr>
          <w:rFonts w:eastAsiaTheme="minorEastAsia"/>
        </w:rPr>
        <w:t>步的奖励及</w:t>
      </w:r>
      <w:r w:rsidR="00FD00FC">
        <w:rPr>
          <w:rFonts w:eastAsiaTheme="minorEastAsia"/>
        </w:rPr>
        <w:t>n</w:t>
      </w:r>
      <w:r w:rsidR="00FD00FC">
        <w:rPr>
          <w:rFonts w:eastAsiaTheme="minorEastAsia"/>
        </w:rPr>
        <w:t>步后的状态来更新。</w:t>
      </w:r>
      <w:r w:rsidR="005D5F2B" w:rsidRPr="009939AF">
        <w:rPr>
          <w:rFonts w:eastAsiaTheme="minorEastAsia" w:hint="eastAsia"/>
          <w:b/>
          <w:i/>
        </w:rPr>
        <w:t>这些通过</w:t>
      </w:r>
      <w:r w:rsidR="005D5F2B" w:rsidRPr="009939AF">
        <w:rPr>
          <w:rFonts w:eastAsiaTheme="minorEastAsia"/>
          <w:b/>
          <w:i/>
        </w:rPr>
        <w:t>待更新的状态往前</w:t>
      </w:r>
      <w:r w:rsidR="007058A2">
        <w:rPr>
          <w:rFonts w:eastAsiaTheme="minorEastAsia" w:hint="eastAsia"/>
          <w:b/>
          <w:i/>
        </w:rPr>
        <w:t>（</w:t>
      </w:r>
      <w:r w:rsidR="007058A2" w:rsidRPr="00F52D72">
        <w:rPr>
          <w:rFonts w:eastAsiaTheme="minorEastAsia" w:hint="eastAsia"/>
          <w:b/>
          <w:i/>
          <w:color w:val="FF0000"/>
        </w:rPr>
        <w:t>这里</w:t>
      </w:r>
      <w:r w:rsidR="007058A2" w:rsidRPr="00F52D72">
        <w:rPr>
          <w:rFonts w:eastAsiaTheme="minorEastAsia"/>
          <w:b/>
          <w:i/>
          <w:color w:val="FF0000"/>
        </w:rPr>
        <w:t>的前</w:t>
      </w:r>
      <w:r w:rsidR="00204866" w:rsidRPr="00F52D72">
        <w:rPr>
          <w:rFonts w:eastAsiaTheme="minorEastAsia" w:hint="eastAsia"/>
          <w:b/>
          <w:i/>
          <w:color w:val="FF0000"/>
        </w:rPr>
        <w:t>指的</w:t>
      </w:r>
      <w:r w:rsidR="007058A2" w:rsidRPr="00F52D72">
        <w:rPr>
          <w:rFonts w:eastAsiaTheme="minorEastAsia"/>
          <w:b/>
          <w:i/>
          <w:color w:val="FF0000"/>
        </w:rPr>
        <w:t>是未来时刻</w:t>
      </w:r>
      <w:r w:rsidR="007058A2">
        <w:rPr>
          <w:rFonts w:eastAsiaTheme="minorEastAsia" w:hint="eastAsia"/>
          <w:b/>
          <w:i/>
        </w:rPr>
        <w:t>）</w:t>
      </w:r>
      <w:r w:rsidR="005D5F2B" w:rsidRPr="009939AF">
        <w:rPr>
          <w:rFonts w:eastAsiaTheme="minorEastAsia"/>
          <w:b/>
          <w:i/>
        </w:rPr>
        <w:t>看</w:t>
      </w:r>
      <w:r w:rsidR="005D5F2B" w:rsidRPr="009939AF">
        <w:rPr>
          <w:rFonts w:eastAsiaTheme="minorEastAsia" w:hint="eastAsia"/>
          <w:b/>
          <w:i/>
        </w:rPr>
        <w:t>得到</w:t>
      </w:r>
      <w:r w:rsidR="005D5F2B" w:rsidRPr="009939AF">
        <w:rPr>
          <w:rFonts w:eastAsiaTheme="minorEastAsia"/>
          <w:b/>
          <w:i/>
        </w:rPr>
        <w:t>的算法被称为前向</w:t>
      </w:r>
      <w:r w:rsidR="005D5F2B" w:rsidRPr="009939AF">
        <w:rPr>
          <w:rFonts w:eastAsiaTheme="minorEastAsia" w:hint="eastAsia"/>
          <w:b/>
          <w:i/>
        </w:rPr>
        <w:t>视图</w:t>
      </w:r>
      <w:r w:rsidR="005D5F2B">
        <w:rPr>
          <w:rFonts w:eastAsiaTheme="minorEastAsia" w:hint="eastAsia"/>
        </w:rPr>
        <w:t>。</w:t>
      </w:r>
      <w:r w:rsidR="00EE237A">
        <w:rPr>
          <w:rFonts w:eastAsiaTheme="minorEastAsia" w:hint="eastAsia"/>
        </w:rPr>
        <w:t>而如</w:t>
      </w:r>
      <w:r w:rsidR="00EE237A">
        <w:rPr>
          <w:rFonts w:eastAsiaTheme="minorEastAsia"/>
        </w:rPr>
        <w:t>在本节中将要展示的</w:t>
      </w:r>
      <w:r w:rsidR="00EE237A">
        <w:rPr>
          <w:rFonts w:eastAsiaTheme="minorEastAsia" w:hint="eastAsia"/>
        </w:rPr>
        <w:t>，</w:t>
      </w:r>
      <w:r w:rsidR="00EE237A" w:rsidRPr="00043CDE">
        <w:rPr>
          <w:rFonts w:eastAsiaTheme="minorEastAsia"/>
          <w:b/>
          <w:i/>
        </w:rPr>
        <w:t>使用当前的</w:t>
      </w:r>
      <w:r w:rsidR="00EE237A" w:rsidRPr="00043CDE">
        <w:rPr>
          <w:rFonts w:eastAsiaTheme="minorEastAsia" w:hint="eastAsia"/>
          <w:b/>
          <w:i/>
        </w:rPr>
        <w:t>时序</w:t>
      </w:r>
      <w:r w:rsidR="00EE237A" w:rsidRPr="00043CDE">
        <w:rPr>
          <w:rFonts w:eastAsiaTheme="minorEastAsia"/>
          <w:b/>
          <w:i/>
        </w:rPr>
        <w:t>差分误差并</w:t>
      </w:r>
      <w:r w:rsidR="00EE237A" w:rsidRPr="00043CDE">
        <w:rPr>
          <w:rFonts w:eastAsiaTheme="minorEastAsia" w:hint="eastAsia"/>
          <w:b/>
          <w:i/>
        </w:rPr>
        <w:t>使用</w:t>
      </w:r>
      <w:r w:rsidR="00EE237A" w:rsidRPr="00043CDE">
        <w:rPr>
          <w:rFonts w:eastAsiaTheme="minorEastAsia"/>
          <w:b/>
          <w:i/>
        </w:rPr>
        <w:t>资格迹往回</w:t>
      </w:r>
      <w:r w:rsidR="00EE237A" w:rsidRPr="00043CDE">
        <w:rPr>
          <w:rFonts w:eastAsiaTheme="minorEastAsia" w:hint="eastAsia"/>
          <w:b/>
          <w:i/>
        </w:rPr>
        <w:t>观察</w:t>
      </w:r>
      <w:r w:rsidR="00EE237A" w:rsidRPr="00043CDE">
        <w:rPr>
          <w:rFonts w:eastAsiaTheme="minorEastAsia"/>
          <w:b/>
          <w:i/>
        </w:rPr>
        <w:t>已经访问过的状态</w:t>
      </w:r>
      <w:r w:rsidR="00EE237A">
        <w:rPr>
          <w:rFonts w:eastAsiaTheme="minorEastAsia"/>
        </w:rPr>
        <w:t>，就能得到几乎一样（</w:t>
      </w:r>
      <w:r w:rsidR="00EE237A">
        <w:rPr>
          <w:rFonts w:eastAsiaTheme="minorEastAsia" w:hint="eastAsia"/>
        </w:rPr>
        <w:t>有时</w:t>
      </w:r>
      <w:r w:rsidR="00EE237A">
        <w:rPr>
          <w:rFonts w:eastAsiaTheme="minorEastAsia"/>
        </w:rPr>
        <w:t>甚至完全一样）</w:t>
      </w:r>
      <w:r w:rsidR="00EE237A">
        <w:rPr>
          <w:rFonts w:eastAsiaTheme="minorEastAsia" w:hint="eastAsia"/>
        </w:rPr>
        <w:t>的</w:t>
      </w:r>
      <w:r w:rsidR="00EE237A">
        <w:rPr>
          <w:rFonts w:eastAsiaTheme="minorEastAsia"/>
        </w:rPr>
        <w:t>更新，</w:t>
      </w:r>
      <w:r w:rsidR="00EE237A">
        <w:rPr>
          <w:rFonts w:eastAsiaTheme="minorEastAsia" w:hint="eastAsia"/>
        </w:rPr>
        <w:t>这种</w:t>
      </w:r>
      <w:r w:rsidR="001E3616">
        <w:rPr>
          <w:rFonts w:eastAsiaTheme="minorEastAsia" w:hint="eastAsia"/>
        </w:rPr>
        <w:t>替代</w:t>
      </w:r>
      <w:r w:rsidR="001E3616">
        <w:rPr>
          <w:rFonts w:eastAsiaTheme="minorEastAsia"/>
        </w:rPr>
        <w:t>的学习算法称为资格迹的后向视图。</w:t>
      </w:r>
    </w:p>
    <w:p w14:paraId="3B6A67AC" w14:textId="77777777" w:rsidR="00CA0E3A" w:rsidRPr="00CA0E3A" w:rsidRDefault="00CA0E3A" w:rsidP="00CA0E3A">
      <w:pPr>
        <w:pStyle w:val="3"/>
      </w:pPr>
      <w:r>
        <w:rPr>
          <w:rFonts w:hint="eastAsia"/>
        </w:rPr>
        <w:t>λ</w:t>
      </w:r>
      <w:r>
        <w:rPr>
          <w:rFonts w:hint="eastAsia"/>
        </w:rPr>
        <w:t>-</w:t>
      </w:r>
      <w:r>
        <w:t>回报</w:t>
      </w:r>
    </w:p>
    <w:p w14:paraId="7C1803E7" w14:textId="77777777" w:rsidR="00367C6C" w:rsidRDefault="00862FDB" w:rsidP="00367C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n</w:t>
      </w:r>
      <w:r>
        <w:rPr>
          <w:rFonts w:eastAsiaTheme="minorEastAsia"/>
        </w:rPr>
        <w:t>步自举法中，使用</w:t>
      </w:r>
      <w:r>
        <w:rPr>
          <w:rFonts w:eastAsiaTheme="minorEastAsia"/>
        </w:rPr>
        <w:t>n</w:t>
      </w:r>
      <w:r>
        <w:rPr>
          <w:rFonts w:eastAsiaTheme="minorEastAsia"/>
        </w:rPr>
        <w:t>步的回报作为</w:t>
      </w:r>
      <w:r>
        <w:rPr>
          <w:rFonts w:eastAsiaTheme="minorEastAsia" w:hint="eastAsia"/>
        </w:rPr>
        <w:t>目标</w:t>
      </w:r>
      <w:r>
        <w:rPr>
          <w:rFonts w:eastAsiaTheme="minorEastAsia"/>
        </w:rPr>
        <w:t>进行有效更新，</w:t>
      </w:r>
      <w:r w:rsidR="006637A1">
        <w:rPr>
          <w:rFonts w:eastAsiaTheme="minorEastAsia" w:hint="eastAsia"/>
        </w:rPr>
        <w:t>此外</w:t>
      </w:r>
      <w:r w:rsidR="006637A1">
        <w:rPr>
          <w:rFonts w:eastAsiaTheme="minorEastAsia"/>
        </w:rPr>
        <w:t>还可以用不同</w:t>
      </w:r>
      <w:r w:rsidR="006637A1">
        <w:rPr>
          <w:rFonts w:eastAsiaTheme="minorEastAsia"/>
        </w:rPr>
        <w:t>n</w:t>
      </w:r>
      <w:r w:rsidR="006637A1">
        <w:rPr>
          <w:rFonts w:eastAsiaTheme="minorEastAsia"/>
        </w:rPr>
        <w:t>的平均</w:t>
      </w:r>
      <w:r w:rsidR="006637A1">
        <w:rPr>
          <w:rFonts w:eastAsiaTheme="minorEastAsia"/>
        </w:rPr>
        <w:t>n</w:t>
      </w:r>
      <w:r w:rsidR="006637A1">
        <w:rPr>
          <w:rFonts w:eastAsiaTheme="minorEastAsia"/>
        </w:rPr>
        <w:t>步回报作为</w:t>
      </w:r>
      <w:r w:rsidR="006637A1">
        <w:rPr>
          <w:rFonts w:eastAsiaTheme="minorEastAsia" w:hint="eastAsia"/>
        </w:rPr>
        <w:t>更新</w:t>
      </w:r>
      <w:r w:rsidR="006637A1">
        <w:rPr>
          <w:rFonts w:eastAsiaTheme="minorEastAsia"/>
        </w:rPr>
        <w:t>目标，</w:t>
      </w:r>
      <w:r w:rsidR="00D3615F">
        <w:rPr>
          <w:rFonts w:eastAsiaTheme="minorEastAsia"/>
        </w:rPr>
        <w:t>比如</w:t>
      </w:r>
      <w:r w:rsidR="00AB7985">
        <w:rPr>
          <w:rFonts w:eastAsiaTheme="minorEastAsia" w:hint="eastAsia"/>
        </w:rPr>
        <w:t>可以</w:t>
      </w:r>
      <w:r w:rsidR="00AB7985">
        <w:rPr>
          <w:rFonts w:eastAsiaTheme="minorEastAsia"/>
        </w:rPr>
        <w:t>将一个两步回报</w:t>
      </w:r>
      <w:r w:rsidR="00AB7985">
        <w:rPr>
          <w:rFonts w:eastAsiaTheme="minorEastAsia" w:hint="eastAsia"/>
        </w:rPr>
        <w:t>和</w:t>
      </w:r>
      <w:r w:rsidR="00AB7985">
        <w:rPr>
          <w:rFonts w:eastAsiaTheme="minorEastAsia"/>
        </w:rPr>
        <w:t>四步回报的各一半合在一起作为更新目标，即</w:t>
      </w:r>
      <w:r w:rsidR="00171668">
        <w:rPr>
          <w:rFonts w:eastAsiaTheme="minorEastAsia" w:hint="eastAsia"/>
        </w:rPr>
        <w:t>0.5</w:t>
      </w:r>
      <w:r w:rsidR="00171668">
        <w:rPr>
          <w:rFonts w:eastAsiaTheme="minorEastAsia"/>
        </w:rPr>
        <w:t>G</w:t>
      </w:r>
      <w:r w:rsidR="00171668" w:rsidRPr="00883946">
        <w:rPr>
          <w:rFonts w:eastAsiaTheme="minorEastAsia"/>
          <w:vertAlign w:val="subscript"/>
        </w:rPr>
        <w:t>t:t+2</w:t>
      </w:r>
      <w:r w:rsidR="00171668">
        <w:rPr>
          <w:rFonts w:eastAsiaTheme="minorEastAsia"/>
        </w:rPr>
        <w:t>+0.5G</w:t>
      </w:r>
      <w:r w:rsidR="00171668" w:rsidRPr="00883946">
        <w:rPr>
          <w:rFonts w:eastAsiaTheme="minorEastAsia"/>
          <w:vertAlign w:val="subscript"/>
        </w:rPr>
        <w:t>t:t+4</w:t>
      </w:r>
      <w:r w:rsidR="00171668">
        <w:rPr>
          <w:rFonts w:eastAsiaTheme="minorEastAsia" w:hint="eastAsia"/>
        </w:rPr>
        <w:t>。</w:t>
      </w:r>
      <w:r w:rsidR="007D1A27">
        <w:rPr>
          <w:rFonts w:eastAsiaTheme="minorEastAsia" w:hint="eastAsia"/>
        </w:rPr>
        <w:t>将</w:t>
      </w:r>
      <w:r w:rsidR="007D1A27">
        <w:rPr>
          <w:rFonts w:eastAsiaTheme="minorEastAsia"/>
        </w:rPr>
        <w:t>简单的更新平均</w:t>
      </w:r>
      <w:r w:rsidR="007D1A27">
        <w:rPr>
          <w:rFonts w:eastAsiaTheme="minorEastAsia" w:hint="eastAsia"/>
        </w:rPr>
        <w:t>而</w:t>
      </w:r>
      <w:r w:rsidR="007D1A27">
        <w:rPr>
          <w:rFonts w:eastAsiaTheme="minorEastAsia"/>
        </w:rPr>
        <w:t>组成的更新</w:t>
      </w:r>
      <w:r w:rsidR="007D1A27">
        <w:rPr>
          <w:rFonts w:eastAsiaTheme="minorEastAsia" w:hint="eastAsia"/>
        </w:rPr>
        <w:t>称为</w:t>
      </w:r>
      <w:r w:rsidR="007D1A27" w:rsidRPr="009355B8">
        <w:rPr>
          <w:rFonts w:eastAsiaTheme="minorEastAsia"/>
          <w:b/>
          <w:i/>
        </w:rPr>
        <w:t>复合更新</w:t>
      </w:r>
      <w:r w:rsidR="007D1A27">
        <w:rPr>
          <w:rFonts w:eastAsiaTheme="minorEastAsia"/>
        </w:rPr>
        <w:t>。</w:t>
      </w:r>
    </w:p>
    <w:p w14:paraId="405AADA1" w14:textId="77777777" w:rsidR="00367C6C" w:rsidRDefault="00A90191" w:rsidP="00A90191">
      <w:pPr>
        <w:pStyle w:val="affff5"/>
      </w:pPr>
      <w:r>
        <w:lastRenderedPageBreak/>
        <w:drawing>
          <wp:inline distT="0" distB="0" distL="0" distR="0" wp14:anchorId="3984F5E8" wp14:editId="3CDA899E">
            <wp:extent cx="655537" cy="27437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67897" cy="2795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3C4F0" w14:textId="77777777" w:rsidR="00A90191" w:rsidRDefault="00DD31FF" w:rsidP="00A901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可</w:t>
      </w:r>
      <w:r>
        <w:rPr>
          <w:rFonts w:eastAsiaTheme="minorEastAsia"/>
        </w:rPr>
        <w:t>以把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算法</w:t>
      </w:r>
      <w:r>
        <w:rPr>
          <w:rFonts w:eastAsiaTheme="minorEastAsia"/>
        </w:rPr>
        <w:t>视作平均</w:t>
      </w:r>
      <w:r>
        <w:rPr>
          <w:rFonts w:eastAsiaTheme="minorEastAsia"/>
        </w:rPr>
        <w:t>n</w:t>
      </w:r>
      <w:r>
        <w:rPr>
          <w:rFonts w:eastAsiaTheme="minorEastAsia"/>
        </w:rPr>
        <w:t>步更新的一种特例。这里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平均值包括了所有可能的</w:t>
      </w:r>
      <w:r>
        <w:rPr>
          <w:rFonts w:eastAsiaTheme="minorEastAsia"/>
        </w:rPr>
        <w:t>n</w:t>
      </w:r>
      <w:r>
        <w:rPr>
          <w:rFonts w:eastAsiaTheme="minorEastAsia"/>
        </w:rPr>
        <w:t>步更新，</w:t>
      </w:r>
      <w:r w:rsidR="0086112D">
        <w:rPr>
          <w:rFonts w:eastAsiaTheme="minorEastAsia" w:hint="eastAsia"/>
        </w:rPr>
        <w:t>每一个</w:t>
      </w:r>
      <w:r w:rsidR="0086112D">
        <w:rPr>
          <w:rFonts w:eastAsiaTheme="minorEastAsia"/>
        </w:rPr>
        <w:t>按照比例</w:t>
      </w:r>
      <w:r w:rsidR="0086112D" w:rsidRPr="00D128BA">
        <w:rPr>
          <w:rFonts w:eastAsiaTheme="minorEastAsia"/>
        </w:rPr>
        <w:t>λ</w:t>
      </w:r>
      <w:r w:rsidR="0086112D" w:rsidRPr="0086112D">
        <w:rPr>
          <w:rFonts w:eastAsiaTheme="minorEastAsia"/>
          <w:vertAlign w:val="superscript"/>
        </w:rPr>
        <w:t>n-1</w:t>
      </w:r>
      <w:r w:rsidR="0086112D">
        <w:rPr>
          <w:rFonts w:eastAsiaTheme="minorEastAsia"/>
        </w:rPr>
        <w:t>加权</w:t>
      </w:r>
      <w:r w:rsidR="00705338">
        <w:rPr>
          <w:rFonts w:eastAsiaTheme="minorEastAsia" w:hint="eastAsia"/>
        </w:rPr>
        <w:t>（</w:t>
      </w:r>
      <w:r w:rsidR="00705338" w:rsidRPr="00D128BA">
        <w:rPr>
          <w:rFonts w:eastAsiaTheme="minorEastAsia"/>
        </w:rPr>
        <w:t>λ</w:t>
      </w:r>
      <w:r w:rsidR="00705338" w:rsidRPr="00705338">
        <w:rPr>
          <w:rFonts w:ascii="宋体" w:eastAsia="宋体" w:hAnsi="宋体" w:cs="宋体" w:hint="eastAsia"/>
        </w:rPr>
        <w:t>∈</w:t>
      </w:r>
      <w:r w:rsidR="00705338">
        <w:rPr>
          <w:rFonts w:eastAsiaTheme="minorEastAsia" w:hint="eastAsia"/>
        </w:rPr>
        <w:t>[</w:t>
      </w:r>
      <w:r w:rsidR="00705338">
        <w:rPr>
          <w:rFonts w:eastAsiaTheme="minorEastAsia"/>
        </w:rPr>
        <w:t>0,1</w:t>
      </w:r>
      <w:r w:rsidR="00705338">
        <w:rPr>
          <w:rFonts w:eastAsiaTheme="minorEastAsia" w:hint="eastAsia"/>
        </w:rPr>
        <w:t>]</w:t>
      </w:r>
      <w:r w:rsidR="00705338">
        <w:rPr>
          <w:rFonts w:eastAsiaTheme="minorEastAsia" w:hint="eastAsia"/>
        </w:rPr>
        <w:t>）</w:t>
      </w:r>
      <w:r w:rsidR="0086112D">
        <w:rPr>
          <w:rFonts w:eastAsiaTheme="minorEastAsia"/>
        </w:rPr>
        <w:t>，</w:t>
      </w:r>
      <w:r w:rsidR="00705338">
        <w:rPr>
          <w:rFonts w:eastAsiaTheme="minorEastAsia" w:hint="eastAsia"/>
        </w:rPr>
        <w:t>最后</w:t>
      </w:r>
      <w:r w:rsidR="00705338">
        <w:rPr>
          <w:rFonts w:eastAsiaTheme="minorEastAsia"/>
        </w:rPr>
        <w:t>乘以正则项（</w:t>
      </w:r>
      <w:r w:rsidR="00705338">
        <w:rPr>
          <w:rFonts w:eastAsiaTheme="minorEastAsia" w:hint="eastAsia"/>
        </w:rPr>
        <w:t>1</w:t>
      </w:r>
      <w:r w:rsidR="00705338">
        <w:rPr>
          <w:rFonts w:eastAsiaTheme="minorEastAsia"/>
        </w:rPr>
        <w:t>-λ</w:t>
      </w:r>
      <w:r w:rsidR="00705338">
        <w:rPr>
          <w:rFonts w:eastAsiaTheme="minorEastAsia"/>
        </w:rPr>
        <w:t>）</w:t>
      </w:r>
      <w:r w:rsidR="00705338">
        <w:rPr>
          <w:rFonts w:eastAsiaTheme="minorEastAsia" w:hint="eastAsia"/>
        </w:rPr>
        <w:t>保证权</w:t>
      </w:r>
      <w:r w:rsidR="00705338">
        <w:rPr>
          <w:rFonts w:eastAsiaTheme="minorEastAsia"/>
        </w:rPr>
        <w:t>值和为</w:t>
      </w:r>
      <w:r w:rsidR="00705338">
        <w:rPr>
          <w:rFonts w:eastAsiaTheme="minorEastAsia" w:hint="eastAsia"/>
        </w:rPr>
        <w:t>1</w:t>
      </w:r>
      <w:r w:rsidR="00BF3D3E">
        <w:rPr>
          <w:rFonts w:eastAsiaTheme="minorEastAsia" w:hint="eastAsia"/>
        </w:rPr>
        <w:t>，</w:t>
      </w:r>
      <w:r w:rsidR="00E127D9">
        <w:rPr>
          <w:rFonts w:eastAsiaTheme="minorEastAsia" w:hint="eastAsia"/>
        </w:rPr>
        <w:t>如</w:t>
      </w:r>
      <w:r w:rsidR="000D58B6">
        <w:rPr>
          <w:rFonts w:eastAsiaTheme="minorEastAsia"/>
        </w:rPr>
        <w:fldChar w:fldCharType="begin"/>
      </w:r>
      <w:r w:rsidR="000D58B6">
        <w:rPr>
          <w:rFonts w:eastAsiaTheme="minorEastAsia"/>
        </w:rPr>
        <w:instrText xml:space="preserve"> </w:instrText>
      </w:r>
      <w:r w:rsidR="000D58B6">
        <w:rPr>
          <w:rFonts w:eastAsiaTheme="minorEastAsia" w:hint="eastAsia"/>
        </w:rPr>
        <w:instrText>REF _Ref24402048 \h</w:instrText>
      </w:r>
      <w:r w:rsidR="000D58B6">
        <w:rPr>
          <w:rFonts w:eastAsiaTheme="minorEastAsia"/>
        </w:rPr>
        <w:instrText xml:space="preserve"> </w:instrText>
      </w:r>
      <w:r w:rsidR="000D58B6">
        <w:rPr>
          <w:rFonts w:eastAsiaTheme="minorEastAsia"/>
        </w:rPr>
      </w:r>
      <w:r w:rsidR="000D58B6">
        <w:rPr>
          <w:rFonts w:eastAsiaTheme="minorEastAsia"/>
        </w:rPr>
        <w:fldChar w:fldCharType="separate"/>
      </w:r>
      <w:r w:rsidR="000D58B6">
        <w:rPr>
          <w:rFonts w:ascii="宋体" w:eastAsia="宋体" w:hAnsi="宋体" w:cs="宋体" w:hint="eastAsia"/>
        </w:rPr>
        <w:t>图</w:t>
      </w:r>
      <w:r w:rsidR="000D58B6">
        <w:t>9</w:t>
      </w:r>
      <w:r w:rsidR="000D58B6">
        <w:rPr>
          <w:rFonts w:eastAsiaTheme="minorEastAsia"/>
        </w:rPr>
        <w:fldChar w:fldCharType="end"/>
      </w:r>
      <w:r w:rsidR="00E127D9">
        <w:rPr>
          <w:rFonts w:eastAsiaTheme="minorEastAsia"/>
        </w:rPr>
        <w:t>所示，此时产生的结果为</w:t>
      </w:r>
      <w:r w:rsidR="00E127D9">
        <w:rPr>
          <w:rFonts w:eastAsiaTheme="minorEastAsia"/>
        </w:rPr>
        <w:t>λ-</w:t>
      </w:r>
      <w:r w:rsidR="00E127D9">
        <w:rPr>
          <w:rFonts w:eastAsiaTheme="minorEastAsia"/>
        </w:rPr>
        <w:t>回报，定义如下：</w:t>
      </w:r>
    </w:p>
    <w:p w14:paraId="7E672804" w14:textId="77777777" w:rsidR="00E127D9" w:rsidRDefault="00C718D9" w:rsidP="00C718D9">
      <w:pPr>
        <w:pStyle w:val="af5"/>
      </w:pPr>
      <w:r>
        <w:tab/>
      </w:r>
      <w:r w:rsidRPr="00305205">
        <w:rPr>
          <w:position w:val="-28"/>
        </w:rPr>
        <w:object w:dxaOrig="2360" w:dyaOrig="680" w14:anchorId="26DE3F0D">
          <v:shape id="_x0000_i1041" type="#_x0000_t75" style="width:118.2pt;height:34.2pt" o:ole="">
            <v:imagedata r:id="rId57" o:title=""/>
          </v:shape>
          <o:OLEObject Type="Embed" ProgID="Equation.DSMT4" ShapeID="_x0000_i1041" DrawAspect="Content" ObjectID="_1645885691" r:id="rId5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</w:t>
      </w:r>
    </w:p>
    <w:p w14:paraId="567712F8" w14:textId="77777777" w:rsidR="002A6868" w:rsidRDefault="002A6868" w:rsidP="002A686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将</w:t>
      </w:r>
      <w:r>
        <w:rPr>
          <w:rFonts w:eastAsiaTheme="minorEastAsia"/>
        </w:rPr>
        <w:t>上式中终止状态之后的部分单独提出来，可以得到：</w:t>
      </w:r>
    </w:p>
    <w:p w14:paraId="311F9521" w14:textId="77777777" w:rsidR="002A6868" w:rsidRDefault="00791A06" w:rsidP="00791A06">
      <w:pPr>
        <w:pStyle w:val="af5"/>
      </w:pPr>
      <w:r>
        <w:tab/>
      </w:r>
      <w:r w:rsidRPr="00305205">
        <w:rPr>
          <w:position w:val="-28"/>
        </w:rPr>
        <w:object w:dxaOrig="3379" w:dyaOrig="680" w14:anchorId="3725A898">
          <v:shape id="_x0000_i1042" type="#_x0000_t75" style="width:169.2pt;height:34.2pt" o:ole="">
            <v:imagedata r:id="rId59" o:title=""/>
          </v:shape>
          <o:OLEObject Type="Embed" ProgID="Equation.DSMT4" ShapeID="_x0000_i1042" DrawAspect="Content" ObjectID="_1645885692" r:id="rId6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14:paraId="23A8CF15" w14:textId="77777777" w:rsidR="00791A06" w:rsidRDefault="005A2C9B" w:rsidP="00791A06">
      <w:pPr>
        <w:spacing w:before="192" w:after="192"/>
        <w:ind w:firstLine="482"/>
        <w:rPr>
          <w:rFonts w:eastAsiaTheme="minorEastAsia"/>
          <w:b/>
          <w:i/>
        </w:rPr>
      </w:pPr>
      <w:r w:rsidRPr="00705B57">
        <w:rPr>
          <w:rFonts w:eastAsiaTheme="minorEastAsia" w:hint="eastAsia"/>
          <w:b/>
          <w:i/>
        </w:rPr>
        <w:t>可以</w:t>
      </w:r>
      <w:r w:rsidRPr="00705B57">
        <w:rPr>
          <w:rFonts w:eastAsiaTheme="minorEastAsia"/>
          <w:b/>
          <w:i/>
        </w:rPr>
        <w:t>清晰地看到，当</w:t>
      </w:r>
      <w:r w:rsidRPr="00705B57">
        <w:rPr>
          <w:rFonts w:eastAsiaTheme="minorEastAsia"/>
          <w:b/>
          <w:i/>
        </w:rPr>
        <w:t>λ=1</w:t>
      </w:r>
      <w:r w:rsidRPr="00705B57">
        <w:rPr>
          <w:rFonts w:eastAsiaTheme="minorEastAsia" w:hint="eastAsia"/>
          <w:b/>
          <w:i/>
        </w:rPr>
        <w:t>时</w:t>
      </w:r>
      <w:r w:rsidRPr="00705B57">
        <w:rPr>
          <w:rFonts w:eastAsiaTheme="minorEastAsia"/>
          <w:b/>
          <w:i/>
        </w:rPr>
        <w:t>，求和项为</w:t>
      </w:r>
      <w:r w:rsidRPr="00705B57">
        <w:rPr>
          <w:rFonts w:eastAsiaTheme="minorEastAsia" w:hint="eastAsia"/>
          <w:b/>
          <w:i/>
        </w:rPr>
        <w:t>0</w:t>
      </w:r>
      <w:r w:rsidRPr="00705B57">
        <w:rPr>
          <w:rFonts w:eastAsiaTheme="minorEastAsia" w:hint="eastAsia"/>
          <w:b/>
          <w:i/>
        </w:rPr>
        <w:t>，剩下</w:t>
      </w:r>
      <w:r w:rsidRPr="00705B57">
        <w:rPr>
          <w:rFonts w:eastAsiaTheme="minorEastAsia"/>
          <w:b/>
          <w:i/>
        </w:rPr>
        <w:t>的部分则为常规的回报</w:t>
      </w:r>
      <w:r w:rsidRPr="00705B57">
        <w:rPr>
          <w:rFonts w:eastAsiaTheme="minorEastAsia"/>
          <w:b/>
          <w:i/>
        </w:rPr>
        <w:t>G</w:t>
      </w:r>
      <w:r w:rsidRPr="00705B57">
        <w:rPr>
          <w:rFonts w:eastAsiaTheme="minorEastAsia"/>
          <w:b/>
          <w:i/>
          <w:vertAlign w:val="subscript"/>
        </w:rPr>
        <w:t>t</w:t>
      </w:r>
      <w:r w:rsidRPr="00705B57">
        <w:rPr>
          <w:rFonts w:eastAsiaTheme="minorEastAsia"/>
          <w:b/>
          <w:i/>
        </w:rPr>
        <w:t>，</w:t>
      </w:r>
      <w:r w:rsidR="00006C5A" w:rsidRPr="00705B57">
        <w:rPr>
          <w:rFonts w:eastAsiaTheme="minorEastAsia" w:hint="eastAsia"/>
          <w:b/>
          <w:i/>
        </w:rPr>
        <w:t>所以</w:t>
      </w:r>
      <w:r w:rsidR="00006C5A" w:rsidRPr="00705B57">
        <w:rPr>
          <w:rFonts w:eastAsiaTheme="minorEastAsia"/>
          <w:b/>
          <w:i/>
        </w:rPr>
        <w:t>此时</w:t>
      </w:r>
      <w:r w:rsidR="00006C5A" w:rsidRPr="00705B57">
        <w:rPr>
          <w:rFonts w:eastAsiaTheme="minorEastAsia"/>
          <w:b/>
          <w:i/>
        </w:rPr>
        <w:t>λ-</w:t>
      </w:r>
      <w:r w:rsidR="00006C5A" w:rsidRPr="00705B57">
        <w:rPr>
          <w:rFonts w:eastAsiaTheme="minorEastAsia"/>
          <w:b/>
          <w:i/>
        </w:rPr>
        <w:t>回报的更细算法就是蒙特卡洛</w:t>
      </w:r>
      <w:r w:rsidR="00006C5A" w:rsidRPr="00705B57">
        <w:rPr>
          <w:rFonts w:eastAsiaTheme="minorEastAsia" w:hint="eastAsia"/>
          <w:b/>
          <w:i/>
        </w:rPr>
        <w:t>算法</w:t>
      </w:r>
      <w:r w:rsidR="00006C5A" w:rsidRPr="00705B57">
        <w:rPr>
          <w:rFonts w:eastAsiaTheme="minorEastAsia"/>
          <w:b/>
          <w:i/>
        </w:rPr>
        <w:t>。</w:t>
      </w:r>
      <w:r w:rsidR="007C2CBE" w:rsidRPr="00705B57">
        <w:rPr>
          <w:rFonts w:eastAsiaTheme="minorEastAsia" w:hint="eastAsia"/>
          <w:b/>
          <w:i/>
        </w:rPr>
        <w:t>而</w:t>
      </w:r>
      <w:r w:rsidR="007C2CBE" w:rsidRPr="00705B57">
        <w:rPr>
          <w:rFonts w:eastAsiaTheme="minorEastAsia"/>
          <w:b/>
          <w:i/>
        </w:rPr>
        <w:t>当</w:t>
      </w:r>
      <w:r w:rsidR="007C2CBE" w:rsidRPr="00705B57">
        <w:rPr>
          <w:rFonts w:eastAsiaTheme="minorEastAsia"/>
          <w:b/>
          <w:i/>
        </w:rPr>
        <w:t>λ=0</w:t>
      </w:r>
      <w:r w:rsidR="007C2CBE" w:rsidRPr="00705B57">
        <w:rPr>
          <w:rFonts w:eastAsiaTheme="minorEastAsia" w:hint="eastAsia"/>
          <w:b/>
          <w:i/>
        </w:rPr>
        <w:t>时</w:t>
      </w:r>
      <w:r w:rsidR="007C2CBE" w:rsidRPr="00705B57">
        <w:rPr>
          <w:rFonts w:eastAsiaTheme="minorEastAsia"/>
          <w:b/>
          <w:i/>
        </w:rPr>
        <w:t>，</w:t>
      </w:r>
      <w:r w:rsidR="007C2CBE" w:rsidRPr="00705B57">
        <w:rPr>
          <w:rFonts w:eastAsiaTheme="minorEastAsia"/>
          <w:b/>
          <w:i/>
        </w:rPr>
        <w:t>λ-</w:t>
      </w:r>
      <w:r w:rsidR="007C2CBE" w:rsidRPr="00705B57">
        <w:rPr>
          <w:rFonts w:eastAsiaTheme="minorEastAsia"/>
          <w:b/>
          <w:i/>
        </w:rPr>
        <w:t>回报为</w:t>
      </w:r>
      <w:r w:rsidR="007C2CBE" w:rsidRPr="00705B57">
        <w:rPr>
          <w:rFonts w:eastAsiaTheme="minorEastAsia"/>
          <w:b/>
          <w:i/>
        </w:rPr>
        <w:t>G</w:t>
      </w:r>
      <w:r w:rsidR="007C2CBE" w:rsidRPr="00705B57">
        <w:rPr>
          <w:rFonts w:eastAsiaTheme="minorEastAsia"/>
          <w:b/>
          <w:i/>
          <w:vertAlign w:val="subscript"/>
        </w:rPr>
        <w:t>t:t+1</w:t>
      </w:r>
      <w:r w:rsidR="007C2CBE" w:rsidRPr="00705B57">
        <w:rPr>
          <w:rFonts w:eastAsiaTheme="minorEastAsia" w:hint="eastAsia"/>
          <w:b/>
          <w:i/>
        </w:rPr>
        <w:t>，</w:t>
      </w:r>
      <w:r w:rsidR="007C2CBE" w:rsidRPr="00705B57">
        <w:rPr>
          <w:rFonts w:eastAsiaTheme="minorEastAsia"/>
          <w:b/>
          <w:i/>
        </w:rPr>
        <w:t>即单步回报</w:t>
      </w:r>
      <w:r w:rsidR="00117EE4" w:rsidRPr="00705B57">
        <w:rPr>
          <w:rFonts w:eastAsiaTheme="minorEastAsia" w:hint="eastAsia"/>
          <w:b/>
          <w:i/>
        </w:rPr>
        <w:t>，</w:t>
      </w:r>
      <w:r w:rsidR="00117EE4" w:rsidRPr="00705B57">
        <w:rPr>
          <w:rFonts w:eastAsiaTheme="minorEastAsia"/>
          <w:b/>
          <w:i/>
        </w:rPr>
        <w:t>所以此时</w:t>
      </w:r>
      <w:r w:rsidR="00117EE4" w:rsidRPr="00705B57">
        <w:rPr>
          <w:rFonts w:eastAsiaTheme="minorEastAsia"/>
          <w:b/>
          <w:i/>
        </w:rPr>
        <w:t>λ-</w:t>
      </w:r>
      <w:r w:rsidR="00117EE4" w:rsidRPr="00705B57">
        <w:rPr>
          <w:rFonts w:eastAsiaTheme="minorEastAsia"/>
          <w:b/>
          <w:i/>
        </w:rPr>
        <w:t>回报的更新就是单步时序差分算法。</w:t>
      </w:r>
    </w:p>
    <w:p w14:paraId="1E1D2608" w14:textId="77777777" w:rsidR="00A662BE" w:rsidRDefault="0009470F" w:rsidP="00791A0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使用</w:t>
      </w:r>
      <w:r>
        <w:rPr>
          <w:rFonts w:eastAsiaTheme="minorEastAsia"/>
        </w:rPr>
        <w:t>λ-</w:t>
      </w:r>
      <w:r>
        <w:rPr>
          <w:rFonts w:eastAsiaTheme="minorEastAsia"/>
        </w:rPr>
        <w:t>回报作为</w:t>
      </w:r>
      <w:r>
        <w:rPr>
          <w:rFonts w:eastAsiaTheme="minorEastAsia"/>
        </w:rPr>
        <w:t>V(S</w:t>
      </w:r>
      <w:r w:rsidRPr="0009470F">
        <w:rPr>
          <w:rFonts w:eastAsiaTheme="minorEastAsia"/>
          <w:vertAlign w:val="subscript"/>
        </w:rPr>
        <w:t>t</w:t>
      </w:r>
      <w:r>
        <w:rPr>
          <w:rFonts w:eastAsiaTheme="minorEastAsia"/>
        </w:rPr>
        <w:t>)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目标进行估计，可以得到前向视角的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更新</w:t>
      </w:r>
      <w:r>
        <w:rPr>
          <w:rFonts w:eastAsiaTheme="minorEastAsia"/>
        </w:rPr>
        <w:t>算法：</w:t>
      </w:r>
    </w:p>
    <w:p w14:paraId="5F48CCBB" w14:textId="77777777" w:rsidR="0009470F" w:rsidRDefault="00BF4CB7" w:rsidP="00BF4CB7">
      <w:pPr>
        <w:pStyle w:val="af5"/>
      </w:pPr>
      <w:r>
        <w:tab/>
      </w:r>
      <w:r w:rsidRPr="00305205">
        <w:rPr>
          <w:position w:val="-12"/>
        </w:rPr>
        <w:object w:dxaOrig="2980" w:dyaOrig="380" w14:anchorId="3AC1A503">
          <v:shape id="_x0000_i1043" type="#_x0000_t75" style="width:148.8pt;height:19.2pt" o:ole="">
            <v:imagedata r:id="rId61" o:title=""/>
          </v:shape>
          <o:OLEObject Type="Embed" ProgID="Equation.DSMT4" ShapeID="_x0000_i1043" DrawAspect="Content" ObjectID="_1645885693" r:id="rId6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</w:t>
      </w:r>
    </w:p>
    <w:p w14:paraId="06E31B3F" w14:textId="77777777" w:rsidR="00C718D9" w:rsidRDefault="00023ED4" w:rsidP="00023ED4">
      <w:pPr>
        <w:pStyle w:val="affff5"/>
      </w:pPr>
      <w:r>
        <w:lastRenderedPageBreak/>
        <w:drawing>
          <wp:inline distT="0" distB="0" distL="0" distR="0" wp14:anchorId="31E43D1B" wp14:editId="1C09068F">
            <wp:extent cx="4018184" cy="3759518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21673" cy="3762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8F649" w14:textId="77777777" w:rsidR="00023ED4" w:rsidRDefault="00023ED4" w:rsidP="00023ED4">
      <w:pPr>
        <w:pStyle w:val="aa"/>
      </w:pPr>
      <w:bookmarkStart w:id="11" w:name="_Ref2440204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9</w:t>
      </w:r>
      <w:r>
        <w:fldChar w:fldCharType="end"/>
      </w:r>
      <w:bookmarkEnd w:id="11"/>
      <w:r>
        <w:t xml:space="preserve"> </w:t>
      </w:r>
      <w:r w:rsidR="00546F01">
        <w:t>TD</w:t>
      </w:r>
      <w:r w:rsidR="00BF797A">
        <w:rPr>
          <w:rFonts w:hint="eastAsia"/>
        </w:rPr>
        <w:t>(</w:t>
      </w:r>
      <w:r w:rsidR="00546F01" w:rsidRPr="00F91C8F">
        <w:rPr>
          <w:rFonts w:cs="Times New Roman"/>
        </w:rPr>
        <w:t>λ</w:t>
      </w:r>
      <w:r w:rsidR="00BF797A">
        <w:rPr>
          <w:rFonts w:cs="Times New Roman"/>
        </w:rPr>
        <w:t>)</w:t>
      </w:r>
      <w:r w:rsidR="00546F01">
        <w:rPr>
          <w:rFonts w:hint="eastAsia"/>
        </w:rPr>
        <w:t>回溯图</w:t>
      </w:r>
    </w:p>
    <w:p w14:paraId="742D2369" w14:textId="77777777" w:rsidR="000A7BF4" w:rsidRPr="000A7BF4" w:rsidRDefault="000A7BF4" w:rsidP="000A7BF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24402471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10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所示，</w:t>
      </w:r>
      <w:r>
        <w:rPr>
          <w:rFonts w:eastAsiaTheme="minorEastAsia" w:hint="eastAsia"/>
        </w:rPr>
        <w:t>参数</w:t>
      </w:r>
      <w:r>
        <w:rPr>
          <w:rFonts w:eastAsiaTheme="minorEastAsia"/>
        </w:rPr>
        <w:t>λ</w:t>
      </w:r>
      <w:r>
        <w:rPr>
          <w:rFonts w:eastAsiaTheme="minorEastAsia"/>
        </w:rPr>
        <w:t>表征了权值指数衰减的速度，因此就确定了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更新时</w:t>
      </w:r>
      <w:r>
        <w:rPr>
          <w:rFonts w:eastAsiaTheme="minorEastAsia"/>
        </w:rPr>
        <w:t>λ-</w:t>
      </w:r>
      <w:r>
        <w:rPr>
          <w:rFonts w:eastAsiaTheme="minorEastAsia"/>
        </w:rPr>
        <w:t>回报算法往后看多远</w:t>
      </w:r>
      <w:r>
        <w:rPr>
          <w:rFonts w:eastAsiaTheme="minorEastAsia" w:hint="eastAsia"/>
        </w:rPr>
        <w:t>。</w:t>
      </w:r>
    </w:p>
    <w:p w14:paraId="02B46BA2" w14:textId="77777777" w:rsidR="00D128BA" w:rsidRDefault="00715E51" w:rsidP="00715E51">
      <w:pPr>
        <w:pStyle w:val="affff5"/>
      </w:pPr>
      <w:r>
        <w:drawing>
          <wp:inline distT="0" distB="0" distL="0" distR="0" wp14:anchorId="214D55F2" wp14:editId="2EE6EF05">
            <wp:extent cx="5760720" cy="2135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3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1DC53" w14:textId="77777777" w:rsidR="00715E51" w:rsidRDefault="00715E51" w:rsidP="00715E51">
      <w:pPr>
        <w:pStyle w:val="aa"/>
      </w:pPr>
      <w:bookmarkStart w:id="12" w:name="_Ref2440247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0</w:t>
      </w:r>
      <w:r>
        <w:fldChar w:fldCharType="end"/>
      </w:r>
      <w:bookmarkEnd w:id="12"/>
      <w:r>
        <w:t xml:space="preserve"> </w:t>
      </w:r>
      <w:r w:rsidR="00FD1530">
        <w:t>λ-</w:t>
      </w:r>
      <w:r w:rsidR="00FD1530">
        <w:t>回报中每个</w:t>
      </w:r>
      <w:r w:rsidR="00FD1530">
        <w:t>n</w:t>
      </w:r>
      <w:r w:rsidR="00FD1530">
        <w:t>步</w:t>
      </w:r>
      <w:r w:rsidR="00FD1530">
        <w:rPr>
          <w:rFonts w:hint="eastAsia"/>
        </w:rPr>
        <w:t>回报</w:t>
      </w:r>
      <w:r w:rsidR="00FD1530">
        <w:t>的权重</w:t>
      </w:r>
    </w:p>
    <w:p w14:paraId="1CBE3805" w14:textId="77777777" w:rsidR="000A7BF4" w:rsidRPr="00B559F7" w:rsidRDefault="000A7BF4" w:rsidP="000A7BF4">
      <w:pPr>
        <w:spacing w:before="192" w:after="192"/>
        <w:ind w:firstLine="480"/>
        <w:rPr>
          <w:rFonts w:eastAsiaTheme="minorEastAsia"/>
          <w:b/>
          <w:i/>
        </w:rPr>
      </w:pPr>
      <w:r>
        <w:rPr>
          <w:rFonts w:eastAsiaTheme="minorEastAsia" w:hint="eastAsia"/>
        </w:rPr>
        <w:t>目前</w:t>
      </w:r>
      <w:r>
        <w:rPr>
          <w:rFonts w:eastAsiaTheme="minorEastAsia"/>
        </w:rPr>
        <w:t>采取的所有</w:t>
      </w:r>
      <w:r>
        <w:rPr>
          <w:rFonts w:eastAsiaTheme="minorEastAsia" w:hint="eastAsia"/>
        </w:rPr>
        <w:t>算法</w:t>
      </w:r>
      <w:r>
        <w:rPr>
          <w:rFonts w:eastAsiaTheme="minorEastAsia"/>
        </w:rPr>
        <w:t>，理论上都是前向的，对于访问的每一个状态，向前（</w:t>
      </w:r>
      <w:r>
        <w:rPr>
          <w:rFonts w:eastAsiaTheme="minorEastAsia" w:hint="eastAsia"/>
        </w:rPr>
        <w:t>未来</w:t>
      </w:r>
      <w:r>
        <w:rPr>
          <w:rFonts w:eastAsiaTheme="minorEastAsia"/>
        </w:rPr>
        <w:t>的方向）</w:t>
      </w:r>
      <w:r>
        <w:rPr>
          <w:rFonts w:eastAsiaTheme="minorEastAsia" w:hint="eastAsia"/>
        </w:rPr>
        <w:t>探索</w:t>
      </w:r>
      <w:r>
        <w:rPr>
          <w:rFonts w:eastAsiaTheme="minorEastAsia"/>
        </w:rPr>
        <w:t>所有可能的未来</w:t>
      </w:r>
      <w:r>
        <w:rPr>
          <w:rFonts w:eastAsiaTheme="minorEastAsia" w:hint="eastAsia"/>
        </w:rPr>
        <w:t>的奖励</w:t>
      </w:r>
      <w:r>
        <w:rPr>
          <w:rFonts w:eastAsiaTheme="minorEastAsia"/>
        </w:rPr>
        <w:t>并如何最优地组合它们，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_Ref24402757 \h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11</w:t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，</w:t>
      </w:r>
      <w:r w:rsidR="00B853A3">
        <w:rPr>
          <w:rFonts w:eastAsiaTheme="minorEastAsia" w:hint="eastAsia"/>
        </w:rPr>
        <w:t>可以</w:t>
      </w:r>
      <w:r w:rsidR="00B853A3">
        <w:rPr>
          <w:rFonts w:eastAsiaTheme="minorEastAsia"/>
        </w:rPr>
        <w:t>想象处在状态</w:t>
      </w:r>
      <w:r w:rsidR="00B853A3">
        <w:rPr>
          <w:rFonts w:eastAsiaTheme="minorEastAsia" w:hint="eastAsia"/>
        </w:rPr>
        <w:t>流</w:t>
      </w:r>
      <w:r w:rsidR="00B853A3">
        <w:rPr>
          <w:rFonts w:eastAsiaTheme="minorEastAsia"/>
        </w:rPr>
        <w:t>中，</w:t>
      </w:r>
      <w:r w:rsidR="000C4F91">
        <w:rPr>
          <w:rFonts w:eastAsiaTheme="minorEastAsia" w:hint="eastAsia"/>
        </w:rPr>
        <w:t>从</w:t>
      </w:r>
      <w:r w:rsidR="000C4F91">
        <w:rPr>
          <w:rFonts w:eastAsiaTheme="minorEastAsia"/>
        </w:rPr>
        <w:t>每一个状态往前看并决定如何更新这个状态</w:t>
      </w:r>
      <w:r w:rsidR="000C4F91">
        <w:rPr>
          <w:rFonts w:eastAsiaTheme="minorEastAsia" w:hint="eastAsia"/>
        </w:rPr>
        <w:t>。</w:t>
      </w:r>
      <w:r w:rsidR="000C4F91">
        <w:rPr>
          <w:rFonts w:eastAsiaTheme="minorEastAsia"/>
        </w:rPr>
        <w:t>每次</w:t>
      </w:r>
      <w:r w:rsidR="000C4F91">
        <w:rPr>
          <w:rFonts w:eastAsiaTheme="minorEastAsia" w:hint="eastAsia"/>
        </w:rPr>
        <w:t>更新</w:t>
      </w:r>
      <w:r w:rsidR="000C4F91">
        <w:rPr>
          <w:rFonts w:eastAsiaTheme="minorEastAsia"/>
        </w:rPr>
        <w:t>完一个状态，移到</w:t>
      </w:r>
      <w:r w:rsidR="000C4F91">
        <w:rPr>
          <w:rFonts w:eastAsiaTheme="minorEastAsia" w:hint="eastAsia"/>
        </w:rPr>
        <w:t>下一个</w:t>
      </w:r>
      <w:r w:rsidR="000C4F91">
        <w:rPr>
          <w:rFonts w:eastAsiaTheme="minorEastAsia"/>
        </w:rPr>
        <w:t>并且再也不会往回更新之前的状态，同时，未来的状态会从之前的位置被重复地观测与处理</w:t>
      </w:r>
      <w:r w:rsidR="00B559F7">
        <w:rPr>
          <w:rFonts w:eastAsiaTheme="minorEastAsia" w:hint="eastAsia"/>
        </w:rPr>
        <w:t>。</w:t>
      </w:r>
      <w:r w:rsidR="00B559F7">
        <w:rPr>
          <w:rFonts w:eastAsiaTheme="minorEastAsia" w:hint="eastAsia"/>
          <w:b/>
          <w:i/>
        </w:rPr>
        <w:t>同</w:t>
      </w:r>
      <w:r w:rsidR="00B559F7">
        <w:rPr>
          <w:rFonts w:eastAsiaTheme="minorEastAsia"/>
          <w:b/>
          <w:i/>
        </w:rPr>
        <w:t>蒙特卡洛一样，</w:t>
      </w:r>
      <w:r w:rsidR="00B559F7">
        <w:rPr>
          <w:rFonts w:eastAsiaTheme="minorEastAsia"/>
          <w:b/>
          <w:i/>
        </w:rPr>
        <w:t>TD(λ)</w:t>
      </w:r>
      <w:r w:rsidR="00B559F7">
        <w:rPr>
          <w:rFonts w:eastAsiaTheme="minorEastAsia" w:hint="eastAsia"/>
          <w:b/>
          <w:i/>
        </w:rPr>
        <w:t>需要</w:t>
      </w:r>
      <w:r w:rsidR="00B559F7">
        <w:rPr>
          <w:rFonts w:eastAsiaTheme="minorEastAsia"/>
          <w:b/>
          <w:i/>
        </w:rPr>
        <w:t>等到</w:t>
      </w:r>
      <w:r w:rsidR="00B559F7">
        <w:rPr>
          <w:rFonts w:eastAsiaTheme="minorEastAsia" w:hint="eastAsia"/>
          <w:b/>
          <w:i/>
        </w:rPr>
        <w:t>片段</w:t>
      </w:r>
      <w:r w:rsidR="00B559F7">
        <w:rPr>
          <w:rFonts w:eastAsiaTheme="minorEastAsia"/>
          <w:b/>
          <w:i/>
        </w:rPr>
        <w:t>结束后才能计算。</w:t>
      </w:r>
    </w:p>
    <w:p w14:paraId="4877D675" w14:textId="77777777" w:rsidR="000054EA" w:rsidRDefault="00934916" w:rsidP="00934916">
      <w:pPr>
        <w:pStyle w:val="affff5"/>
      </w:pPr>
      <w:r>
        <w:lastRenderedPageBreak/>
        <w:drawing>
          <wp:inline distT="0" distB="0" distL="0" distR="0" wp14:anchorId="6C6C5EF1" wp14:editId="1483325F">
            <wp:extent cx="5760720" cy="159766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B1AA6" w14:textId="77777777" w:rsidR="00934916" w:rsidRDefault="00934916" w:rsidP="00934916">
      <w:pPr>
        <w:pStyle w:val="aa"/>
      </w:pPr>
      <w:bookmarkStart w:id="13" w:name="_Ref2440275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1</w:t>
      </w:r>
      <w:r>
        <w:fldChar w:fldCharType="end"/>
      </w:r>
      <w:bookmarkEnd w:id="13"/>
      <w:r>
        <w:t xml:space="preserve"> </w:t>
      </w:r>
      <w:r w:rsidR="004106B8">
        <w:rPr>
          <w:rFonts w:hint="eastAsia"/>
        </w:rPr>
        <w:t>前向视图</w:t>
      </w:r>
    </w:p>
    <w:p w14:paraId="7FEA2B77" w14:textId="77777777" w:rsidR="00CA0E3A" w:rsidRDefault="00F33190" w:rsidP="00F53CEF">
      <w:pPr>
        <w:pStyle w:val="3"/>
      </w:pPr>
      <w:r>
        <w:rPr>
          <w:rFonts w:hint="eastAsia"/>
        </w:rPr>
        <w:t>TD</w:t>
      </w:r>
      <w:r>
        <w:t>(λ)</w:t>
      </w:r>
    </w:p>
    <w:p w14:paraId="55927A47" w14:textId="77777777" w:rsidR="00F33190" w:rsidRDefault="00610E64" w:rsidP="00F33190">
      <w:pPr>
        <w:spacing w:before="192" w:after="192"/>
        <w:ind w:firstLine="480"/>
        <w:rPr>
          <w:rFonts w:eastAsiaTheme="minorEastAsia"/>
        </w:rPr>
      </w:pPr>
      <w:r w:rsidRPr="00610E64">
        <w:rPr>
          <w:rFonts w:eastAsiaTheme="minorEastAsia"/>
        </w:rPr>
        <w:t>TD(λ)</w:t>
      </w:r>
      <w:r w:rsidR="00C559F0">
        <w:rPr>
          <w:rFonts w:eastAsiaTheme="minorEastAsia" w:hint="eastAsia"/>
        </w:rPr>
        <w:t>通过</w:t>
      </w:r>
      <w:r w:rsidR="00C559F0">
        <w:rPr>
          <w:rFonts w:eastAsiaTheme="minorEastAsia"/>
        </w:rPr>
        <w:t>三种方式改进了离线</w:t>
      </w:r>
      <w:r w:rsidR="00C559F0">
        <w:rPr>
          <w:rFonts w:eastAsiaTheme="minorEastAsia"/>
        </w:rPr>
        <w:t>λ-</w:t>
      </w:r>
      <w:r w:rsidR="00C559F0">
        <w:rPr>
          <w:rFonts w:eastAsiaTheme="minorEastAsia"/>
        </w:rPr>
        <w:t>回报算法。</w:t>
      </w:r>
      <w:r w:rsidR="00D85887">
        <w:rPr>
          <w:rFonts w:eastAsiaTheme="minorEastAsia" w:hint="eastAsia"/>
        </w:rPr>
        <w:t>1</w:t>
      </w:r>
      <w:r w:rsidR="00D85887">
        <w:rPr>
          <w:rFonts w:eastAsiaTheme="minorEastAsia" w:hint="eastAsia"/>
        </w:rPr>
        <w:t>）</w:t>
      </w:r>
      <w:r w:rsidR="00D85887">
        <w:rPr>
          <w:rFonts w:eastAsiaTheme="minorEastAsia"/>
        </w:rPr>
        <w:t>它在片段中的每一时间步上更新权重而不仅仅</w:t>
      </w:r>
      <w:r w:rsidR="00D85887">
        <w:rPr>
          <w:rFonts w:eastAsiaTheme="minorEastAsia" w:hint="eastAsia"/>
        </w:rPr>
        <w:t>在</w:t>
      </w:r>
      <w:r w:rsidR="00D85887">
        <w:rPr>
          <w:rFonts w:eastAsiaTheme="minorEastAsia"/>
        </w:rPr>
        <w:t>片段结束时，因此其估计值会更快得变优；</w:t>
      </w:r>
      <w:r w:rsidR="00D85887">
        <w:rPr>
          <w:rFonts w:eastAsiaTheme="minorEastAsia" w:hint="eastAsia"/>
        </w:rPr>
        <w:t>2</w:t>
      </w:r>
      <w:r w:rsidR="00D85887">
        <w:rPr>
          <w:rFonts w:eastAsiaTheme="minorEastAsia" w:hint="eastAsia"/>
        </w:rPr>
        <w:t>）</w:t>
      </w:r>
      <w:r w:rsidR="00E61C4C">
        <w:rPr>
          <w:rFonts w:eastAsiaTheme="minorEastAsia" w:hint="eastAsia"/>
        </w:rPr>
        <w:t>其计算</w:t>
      </w:r>
      <w:r w:rsidR="00E61C4C">
        <w:rPr>
          <w:rFonts w:eastAsiaTheme="minorEastAsia"/>
        </w:rPr>
        <w:t>平均分配在整个时间轴上，</w:t>
      </w:r>
      <w:r w:rsidR="004902BC">
        <w:rPr>
          <w:rFonts w:eastAsiaTheme="minorEastAsia" w:hint="eastAsia"/>
        </w:rPr>
        <w:t>而不仅仅</w:t>
      </w:r>
      <w:r w:rsidR="004902BC">
        <w:rPr>
          <w:rFonts w:eastAsiaTheme="minorEastAsia"/>
        </w:rPr>
        <w:t>是片段结束时；</w:t>
      </w:r>
      <w:r w:rsidR="004902BC">
        <w:rPr>
          <w:rFonts w:eastAsiaTheme="minorEastAsia" w:hint="eastAsia"/>
        </w:rPr>
        <w:t>3</w:t>
      </w:r>
      <w:r w:rsidR="004902BC">
        <w:rPr>
          <w:rFonts w:eastAsiaTheme="minorEastAsia" w:hint="eastAsia"/>
        </w:rPr>
        <w:t>）</w:t>
      </w:r>
      <w:r w:rsidR="004902BC">
        <w:rPr>
          <w:rFonts w:eastAsiaTheme="minorEastAsia"/>
        </w:rPr>
        <w:t>其可以应用于连续性问题而不仅仅是</w:t>
      </w:r>
      <w:r w:rsidR="004902BC">
        <w:rPr>
          <w:rFonts w:eastAsiaTheme="minorEastAsia" w:hint="eastAsia"/>
        </w:rPr>
        <w:t>片段</w:t>
      </w:r>
      <w:r w:rsidR="004902BC">
        <w:rPr>
          <w:rFonts w:eastAsiaTheme="minorEastAsia"/>
        </w:rPr>
        <w:t>式问题。</w:t>
      </w:r>
    </w:p>
    <w:p w14:paraId="6F69CDFB" w14:textId="77777777" w:rsidR="0057701A" w:rsidRDefault="002E15CD" w:rsidP="00F3319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通过</w:t>
      </w:r>
      <w:r>
        <w:rPr>
          <w:rFonts w:eastAsiaTheme="minorEastAsia"/>
        </w:rPr>
        <w:t>函数</w:t>
      </w:r>
      <w:r>
        <w:rPr>
          <w:rFonts w:eastAsiaTheme="minorEastAsia" w:hint="eastAsia"/>
        </w:rPr>
        <w:t>近似</w:t>
      </w:r>
      <w:r>
        <w:rPr>
          <w:rFonts w:eastAsiaTheme="minorEastAsia"/>
        </w:rPr>
        <w:t>，</w:t>
      </w:r>
      <w:r w:rsidR="00FE1782">
        <w:rPr>
          <w:rFonts w:eastAsiaTheme="minorEastAsia" w:hint="eastAsia"/>
        </w:rPr>
        <w:t>资格迹</w:t>
      </w:r>
      <w:r w:rsidR="009D65D0" w:rsidRPr="005F2367">
        <w:rPr>
          <w:rFonts w:eastAsiaTheme="minorEastAsia"/>
          <w:b/>
        </w:rPr>
        <w:t>z</w:t>
      </w:r>
      <w:r w:rsidR="009D65D0" w:rsidRPr="005F2367">
        <w:rPr>
          <w:rFonts w:eastAsiaTheme="minorEastAsia"/>
          <w:vertAlign w:val="subscript"/>
        </w:rPr>
        <w:t>t</w:t>
      </w:r>
      <w:r w:rsidR="009D65D0" w:rsidRPr="001C32D4">
        <w:rPr>
          <w:rFonts w:ascii="宋体" w:eastAsia="宋体" w:hAnsi="宋体" w:cs="宋体" w:hint="eastAsia"/>
        </w:rPr>
        <w:t>∈</w:t>
      </w:r>
      <w:r w:rsidR="009D65D0" w:rsidRPr="0024073D">
        <w:rPr>
          <w:rFonts w:eastAsia="宋体"/>
        </w:rPr>
        <w:t>R</w:t>
      </w:r>
      <w:r w:rsidR="009D65D0" w:rsidRPr="0024073D">
        <w:rPr>
          <w:rFonts w:eastAsia="宋体"/>
          <w:vertAlign w:val="superscript"/>
        </w:rPr>
        <w:t>d</w:t>
      </w:r>
      <w:r w:rsidR="00FE1782">
        <w:rPr>
          <w:rFonts w:eastAsiaTheme="minorEastAsia" w:hint="eastAsia"/>
        </w:rPr>
        <w:t>是一个</w:t>
      </w:r>
      <w:r w:rsidR="00FE1782">
        <w:rPr>
          <w:rFonts w:eastAsiaTheme="minorEastAsia"/>
        </w:rPr>
        <w:t>和权值向量</w:t>
      </w:r>
      <w:r w:rsidR="00FE1782">
        <w:rPr>
          <w:rFonts w:eastAsiaTheme="minorEastAsia"/>
          <w:b/>
        </w:rPr>
        <w:t>w</w:t>
      </w:r>
      <w:r w:rsidR="00FE1782" w:rsidRPr="005F2367">
        <w:rPr>
          <w:rFonts w:eastAsiaTheme="minorEastAsia"/>
          <w:vertAlign w:val="subscript"/>
        </w:rPr>
        <w:t>t</w:t>
      </w:r>
      <w:r w:rsidR="00FE1782">
        <w:rPr>
          <w:rFonts w:eastAsiaTheme="minorEastAsia"/>
        </w:rPr>
        <w:t>同</w:t>
      </w:r>
      <w:r w:rsidR="00FE1782">
        <w:rPr>
          <w:rFonts w:eastAsiaTheme="minorEastAsia" w:hint="eastAsia"/>
        </w:rPr>
        <w:t>维度</w:t>
      </w:r>
      <w:r w:rsidR="00FE1782">
        <w:rPr>
          <w:rFonts w:eastAsiaTheme="minorEastAsia"/>
        </w:rPr>
        <w:t>的向量</w:t>
      </w:r>
      <w:r w:rsidR="00A52475">
        <w:rPr>
          <w:rFonts w:eastAsiaTheme="minorEastAsia" w:hint="eastAsia"/>
        </w:rPr>
        <w:t>。</w:t>
      </w:r>
      <w:r w:rsidR="00A52475">
        <w:rPr>
          <w:rFonts w:eastAsiaTheme="minorEastAsia"/>
        </w:rPr>
        <w:t>权重</w:t>
      </w:r>
      <w:r w:rsidR="00A52475">
        <w:rPr>
          <w:rFonts w:eastAsiaTheme="minorEastAsia" w:hint="eastAsia"/>
        </w:rPr>
        <w:t>向量</w:t>
      </w:r>
      <w:r w:rsidR="00A52475">
        <w:rPr>
          <w:rFonts w:eastAsiaTheme="minorEastAsia"/>
        </w:rPr>
        <w:t>是一个长期的记忆，在</w:t>
      </w:r>
      <w:r w:rsidR="00A52475">
        <w:rPr>
          <w:rFonts w:eastAsiaTheme="minorEastAsia" w:hint="eastAsia"/>
        </w:rPr>
        <w:t>系统</w:t>
      </w:r>
      <w:r w:rsidR="00A52475">
        <w:rPr>
          <w:rFonts w:eastAsiaTheme="minorEastAsia"/>
        </w:rPr>
        <w:t>的整个生命周期上进行积累</w:t>
      </w:r>
      <w:r w:rsidR="003A080C">
        <w:rPr>
          <w:rFonts w:eastAsiaTheme="minorEastAsia" w:hint="eastAsia"/>
        </w:rPr>
        <w:t>；</w:t>
      </w:r>
      <w:r w:rsidR="003A080C">
        <w:rPr>
          <w:rFonts w:eastAsiaTheme="minorEastAsia"/>
        </w:rPr>
        <w:t>而资格迹是一个短期记忆，其持续时间通常短</w:t>
      </w:r>
      <w:r w:rsidR="003A080C">
        <w:rPr>
          <w:rFonts w:eastAsiaTheme="minorEastAsia" w:hint="eastAsia"/>
        </w:rPr>
        <w:t>于</w:t>
      </w:r>
      <w:r w:rsidR="003A080C">
        <w:rPr>
          <w:rFonts w:eastAsiaTheme="minorEastAsia"/>
        </w:rPr>
        <w:t>一个片段的长度</w:t>
      </w:r>
      <w:r w:rsidR="00822B67">
        <w:rPr>
          <w:rFonts w:eastAsiaTheme="minorEastAsia" w:hint="eastAsia"/>
        </w:rPr>
        <w:t>。</w:t>
      </w:r>
      <w:r w:rsidR="00206358">
        <w:rPr>
          <w:rFonts w:eastAsiaTheme="minorEastAsia" w:hint="eastAsia"/>
        </w:rPr>
        <w:t>资格迹</w:t>
      </w:r>
      <w:r w:rsidR="00753F85">
        <w:rPr>
          <w:rFonts w:eastAsiaTheme="minorEastAsia" w:hint="eastAsia"/>
        </w:rPr>
        <w:t>辅助</w:t>
      </w:r>
      <w:r w:rsidR="00753F85">
        <w:rPr>
          <w:rFonts w:eastAsiaTheme="minorEastAsia"/>
        </w:rPr>
        <w:t>学习过程，</w:t>
      </w:r>
      <w:r w:rsidR="00694AB5">
        <w:rPr>
          <w:rFonts w:eastAsiaTheme="minorEastAsia" w:hint="eastAsia"/>
        </w:rPr>
        <w:t>它们</w:t>
      </w:r>
      <w:r w:rsidR="00694AB5">
        <w:rPr>
          <w:rFonts w:eastAsiaTheme="minorEastAsia"/>
        </w:rPr>
        <w:t>唯一的作用是影响权重向量，</w:t>
      </w:r>
      <w:r w:rsidR="00CF1E15">
        <w:rPr>
          <w:rFonts w:eastAsiaTheme="minorEastAsia" w:hint="eastAsia"/>
        </w:rPr>
        <w:t>而</w:t>
      </w:r>
      <w:r w:rsidR="00CF1E15">
        <w:rPr>
          <w:rFonts w:eastAsiaTheme="minorEastAsia"/>
        </w:rPr>
        <w:t>权重向量则决定了估计值。</w:t>
      </w:r>
    </w:p>
    <w:p w14:paraId="49100E5E" w14:textId="77777777" w:rsidR="00CF1E15" w:rsidRDefault="00140227" w:rsidP="00F3319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，资格迹向量在片段开始时被初始化为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然后在每一步累加价值函数的梯度，并以</w:t>
      </w:r>
      <w:r>
        <w:rPr>
          <w:rFonts w:eastAsiaTheme="minorEastAsia"/>
        </w:rPr>
        <w:t>γλ</w:t>
      </w:r>
      <w:r>
        <w:rPr>
          <w:rFonts w:eastAsiaTheme="minorEastAsia"/>
        </w:rPr>
        <w:t>衰减：</w:t>
      </w:r>
    </w:p>
    <w:p w14:paraId="0804137A" w14:textId="77777777" w:rsidR="00140227" w:rsidRDefault="0095528D" w:rsidP="0095528D">
      <w:pPr>
        <w:pStyle w:val="af5"/>
      </w:pPr>
      <w:r>
        <w:tab/>
      </w:r>
      <w:r w:rsidRPr="004C42C5">
        <w:rPr>
          <w:position w:val="-30"/>
        </w:rPr>
        <w:object w:dxaOrig="3480" w:dyaOrig="720" w14:anchorId="083032DE">
          <v:shape id="_x0000_i1044" type="#_x0000_t75" style="width:174pt;height:36pt" o:ole="">
            <v:imagedata r:id="rId66" o:title=""/>
          </v:shape>
          <o:OLEObject Type="Embed" ProgID="Equation.DSMT4" ShapeID="_x0000_i1044" DrawAspect="Content" ObjectID="_1645885694" r:id="rId6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</w:t>
      </w:r>
    </w:p>
    <w:p w14:paraId="1F6BF54E" w14:textId="77777777" w:rsidR="0095528D" w:rsidRDefault="00595DDB" w:rsidP="0095528D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资格迹</w:t>
      </w:r>
      <w:r>
        <w:rPr>
          <w:rFonts w:eastAsiaTheme="minorEastAsia"/>
        </w:rPr>
        <w:t>追踪了</w:t>
      </w:r>
      <w:r>
        <w:rPr>
          <w:rFonts w:eastAsiaTheme="minorEastAsia" w:hint="eastAsia"/>
        </w:rPr>
        <w:t>对</w:t>
      </w:r>
      <w:r>
        <w:rPr>
          <w:rFonts w:eastAsiaTheme="minorEastAsia"/>
        </w:rPr>
        <w:t>最近的状态</w:t>
      </w:r>
      <w:r w:rsidR="00CA57FF">
        <w:rPr>
          <w:rFonts w:eastAsiaTheme="minorEastAsia" w:hint="eastAsia"/>
        </w:rPr>
        <w:t>估计值</w:t>
      </w:r>
      <w:r w:rsidR="00CA57FF">
        <w:rPr>
          <w:rFonts w:eastAsiaTheme="minorEastAsia"/>
        </w:rPr>
        <w:t>做出了或正或负贡献的权值向量的分量，</w:t>
      </w:r>
      <w:r w:rsidR="00A03B87">
        <w:rPr>
          <w:rFonts w:eastAsiaTheme="minorEastAsia" w:hint="eastAsia"/>
        </w:rPr>
        <w:t>这里</w:t>
      </w:r>
      <w:r w:rsidR="00A03B87">
        <w:rPr>
          <w:rFonts w:eastAsiaTheme="minorEastAsia"/>
        </w:rPr>
        <w:t>的</w:t>
      </w:r>
      <w:r w:rsidR="00A03B87">
        <w:rPr>
          <w:rFonts w:eastAsiaTheme="minorEastAsia"/>
        </w:rPr>
        <w:t>“</w:t>
      </w:r>
      <w:r w:rsidR="00A03B87">
        <w:rPr>
          <w:rFonts w:eastAsiaTheme="minorEastAsia" w:hint="eastAsia"/>
        </w:rPr>
        <w:t>最近</w:t>
      </w:r>
      <w:r w:rsidR="00A03B87">
        <w:rPr>
          <w:rFonts w:eastAsiaTheme="minorEastAsia"/>
        </w:rPr>
        <w:t>”</w:t>
      </w:r>
      <w:r w:rsidR="005F3AFE">
        <w:rPr>
          <w:rFonts w:eastAsiaTheme="minorEastAsia" w:hint="eastAsia"/>
        </w:rPr>
        <w:t>通过</w:t>
      </w:r>
      <w:r w:rsidR="005F3AFE">
        <w:rPr>
          <w:rFonts w:eastAsiaTheme="minorEastAsia"/>
        </w:rPr>
        <w:t>γλ</w:t>
      </w:r>
      <w:r w:rsidR="005F3AFE">
        <w:rPr>
          <w:rFonts w:eastAsiaTheme="minorEastAsia" w:hint="eastAsia"/>
        </w:rPr>
        <w:t>来</w:t>
      </w:r>
      <w:r w:rsidR="005F3AFE">
        <w:rPr>
          <w:rFonts w:eastAsiaTheme="minorEastAsia"/>
        </w:rPr>
        <w:t>定义</w:t>
      </w:r>
      <w:r w:rsidR="00AA54E9">
        <w:rPr>
          <w:rFonts w:eastAsiaTheme="minorEastAsia" w:hint="eastAsia"/>
        </w:rPr>
        <w:t>。当</w:t>
      </w:r>
      <w:r w:rsidR="00AA54E9">
        <w:rPr>
          <w:rFonts w:eastAsiaTheme="minorEastAsia"/>
        </w:rPr>
        <w:t>一个</w:t>
      </w:r>
      <w:r w:rsidR="00AA54E9">
        <w:rPr>
          <w:rFonts w:eastAsiaTheme="minorEastAsia" w:hint="eastAsia"/>
        </w:rPr>
        <w:t>强化</w:t>
      </w:r>
      <w:r w:rsidR="00AA54E9">
        <w:rPr>
          <w:rFonts w:eastAsiaTheme="minorEastAsia"/>
        </w:rPr>
        <w:t>事件发生</w:t>
      </w:r>
      <w:r w:rsidR="00AA54E9">
        <w:rPr>
          <w:rFonts w:eastAsiaTheme="minorEastAsia" w:hint="eastAsia"/>
        </w:rPr>
        <w:t>时</w:t>
      </w:r>
      <w:r w:rsidR="00AA54E9">
        <w:rPr>
          <w:rFonts w:eastAsiaTheme="minorEastAsia"/>
        </w:rPr>
        <w:t>，认为这些贡献</w:t>
      </w:r>
      <w:r w:rsidR="00AA54E9">
        <w:rPr>
          <w:rFonts w:eastAsiaTheme="minorEastAsia"/>
        </w:rPr>
        <w:t>“</w:t>
      </w:r>
      <w:r w:rsidR="00AA54E9">
        <w:rPr>
          <w:rFonts w:eastAsiaTheme="minorEastAsia" w:hint="eastAsia"/>
        </w:rPr>
        <w:t>痕迹</w:t>
      </w:r>
      <w:r w:rsidR="00AA54E9">
        <w:rPr>
          <w:rFonts w:eastAsiaTheme="minorEastAsia"/>
        </w:rPr>
        <w:t>”</w:t>
      </w:r>
      <w:r w:rsidR="00AA54E9">
        <w:rPr>
          <w:rFonts w:eastAsiaTheme="minorEastAsia" w:hint="eastAsia"/>
        </w:rPr>
        <w:t>展示</w:t>
      </w:r>
      <w:r w:rsidR="00AA54E9">
        <w:rPr>
          <w:rFonts w:eastAsiaTheme="minorEastAsia"/>
        </w:rPr>
        <w:t>了权值向量的对应分量</w:t>
      </w:r>
      <w:r w:rsidR="00077FA9">
        <w:rPr>
          <w:rFonts w:eastAsiaTheme="minorEastAsia" w:hint="eastAsia"/>
        </w:rPr>
        <w:t>有</w:t>
      </w:r>
      <w:r w:rsidR="00077FA9">
        <w:rPr>
          <w:rFonts w:eastAsiaTheme="minorEastAsia"/>
        </w:rPr>
        <w:t>多少</w:t>
      </w:r>
      <w:r w:rsidR="00077FA9">
        <w:rPr>
          <w:rFonts w:eastAsiaTheme="minorEastAsia"/>
        </w:rPr>
        <w:t>“</w:t>
      </w:r>
      <w:r w:rsidR="00077FA9">
        <w:rPr>
          <w:rFonts w:eastAsiaTheme="minorEastAsia" w:hint="eastAsia"/>
        </w:rPr>
        <w:t>资格</w:t>
      </w:r>
      <w:r w:rsidR="00077FA9">
        <w:rPr>
          <w:rFonts w:eastAsiaTheme="minorEastAsia"/>
        </w:rPr>
        <w:t>”</w:t>
      </w:r>
      <w:r w:rsidR="00077FA9">
        <w:rPr>
          <w:rFonts w:eastAsiaTheme="minorEastAsia" w:hint="eastAsia"/>
        </w:rPr>
        <w:t>可以</w:t>
      </w:r>
      <w:r w:rsidR="00077FA9">
        <w:rPr>
          <w:rFonts w:eastAsiaTheme="minorEastAsia"/>
        </w:rPr>
        <w:t>接受学习过程引起的变化</w:t>
      </w:r>
      <w:r w:rsidR="00CC0C36">
        <w:rPr>
          <w:rFonts w:eastAsiaTheme="minorEastAsia" w:hint="eastAsia"/>
        </w:rPr>
        <w:t>。</w:t>
      </w:r>
      <w:r w:rsidR="007578E0">
        <w:rPr>
          <w:rFonts w:eastAsiaTheme="minorEastAsia" w:hint="eastAsia"/>
        </w:rPr>
        <w:t>这里</w:t>
      </w:r>
      <w:r w:rsidR="007578E0">
        <w:rPr>
          <w:rFonts w:eastAsiaTheme="minorEastAsia"/>
        </w:rPr>
        <w:t>所关注的强化事件是一个又一个时刻的单步时间</w:t>
      </w:r>
      <w:r w:rsidR="007578E0">
        <w:rPr>
          <w:rFonts w:eastAsiaTheme="minorEastAsia" w:hint="eastAsia"/>
        </w:rPr>
        <w:t>差分</w:t>
      </w:r>
      <w:r w:rsidR="007578E0">
        <w:rPr>
          <w:rFonts w:eastAsiaTheme="minorEastAsia"/>
        </w:rPr>
        <w:t>误差。</w:t>
      </w:r>
      <w:r w:rsidR="00D71D2B">
        <w:rPr>
          <w:rFonts w:eastAsiaTheme="minorEastAsia" w:hint="eastAsia"/>
        </w:rPr>
        <w:t>状态</w:t>
      </w:r>
      <w:r w:rsidR="00D71D2B">
        <w:rPr>
          <w:rFonts w:eastAsiaTheme="minorEastAsia"/>
        </w:rPr>
        <w:t>值函数预测的时序差分误差为：</w:t>
      </w:r>
    </w:p>
    <w:p w14:paraId="0BAE7DD7" w14:textId="77777777" w:rsidR="00D71D2B" w:rsidRDefault="008C56A8" w:rsidP="008C56A8">
      <w:pPr>
        <w:pStyle w:val="af5"/>
      </w:pPr>
      <w:r>
        <w:tab/>
      </w:r>
      <w:r w:rsidRPr="004C42C5">
        <w:rPr>
          <w:position w:val="-14"/>
        </w:rPr>
        <w:object w:dxaOrig="3320" w:dyaOrig="400" w14:anchorId="3C1C25A5">
          <v:shape id="_x0000_i1045" type="#_x0000_t75" style="width:165.6pt;height:19.8pt" o:ole="">
            <v:imagedata r:id="rId68" o:title=""/>
          </v:shape>
          <o:OLEObject Type="Embed" ProgID="Equation.DSMT4" ShapeID="_x0000_i1045" DrawAspect="Content" ObjectID="_1645885695" r:id="rId6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</w:t>
      </w:r>
    </w:p>
    <w:p w14:paraId="401E660A" w14:textId="77777777" w:rsidR="008C56A8" w:rsidRDefault="00BA20BA" w:rsidP="008C56A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，权值向量每一步的更新正比于</w:t>
      </w:r>
      <w:r>
        <w:rPr>
          <w:rFonts w:eastAsiaTheme="minorEastAsia" w:hint="eastAsia"/>
        </w:rPr>
        <w:t>标量</w:t>
      </w:r>
      <w:r>
        <w:rPr>
          <w:rFonts w:eastAsiaTheme="minorEastAsia"/>
        </w:rPr>
        <w:t>时序差分误差和向量资格迹：</w:t>
      </w:r>
    </w:p>
    <w:p w14:paraId="693D6BAA" w14:textId="77777777" w:rsidR="00BA20BA" w:rsidRDefault="00BC2DCB" w:rsidP="00BC2DCB">
      <w:pPr>
        <w:pStyle w:val="af5"/>
      </w:pPr>
      <w:r>
        <w:tab/>
      </w:r>
      <w:r w:rsidRPr="004C42C5">
        <w:rPr>
          <w:position w:val="-12"/>
        </w:rPr>
        <w:object w:dxaOrig="1719" w:dyaOrig="360" w14:anchorId="1EDD1139">
          <v:shape id="_x0000_i1046" type="#_x0000_t75" style="width:86.4pt;height:18.6pt" o:ole="">
            <v:imagedata r:id="rId70" o:title=""/>
          </v:shape>
          <o:OLEObject Type="Embed" ProgID="Equation.DSMT4" ShapeID="_x0000_i1046" DrawAspect="Content" ObjectID="_1645885696" r:id="rId7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</w:t>
      </w:r>
    </w:p>
    <w:p w14:paraId="74585762" w14:textId="77777777" w:rsidR="0066770C" w:rsidRDefault="0066770C" w:rsidP="0066770C">
      <w:pPr>
        <w:pStyle w:val="affff5"/>
      </w:pPr>
      <w:r>
        <w:lastRenderedPageBreak/>
        <w:drawing>
          <wp:inline distT="0" distB="0" distL="0" distR="0" wp14:anchorId="21EA68DD" wp14:editId="38C59FC2">
            <wp:extent cx="5641281" cy="324526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l="1048" r="1017"/>
                    <a:stretch/>
                  </pic:blipFill>
                  <pic:spPr bwMode="auto">
                    <a:xfrm>
                      <a:off x="0" y="0"/>
                      <a:ext cx="5641672" cy="3245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1D49C0" w14:textId="77777777" w:rsidR="0066770C" w:rsidRPr="0066770C" w:rsidRDefault="0066770C" w:rsidP="0066770C">
      <w:pPr>
        <w:pStyle w:val="aa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D76E86">
        <w:t>12</w:t>
      </w:r>
      <w:r>
        <w:fldChar w:fldCharType="end"/>
      </w:r>
      <w:r>
        <w:t xml:space="preserve"> </w:t>
      </w:r>
      <w:r w:rsidR="005A5B7A">
        <w:rPr>
          <w:rFonts w:hint="eastAsia"/>
        </w:rPr>
        <w:t>半</w:t>
      </w:r>
      <w:r w:rsidR="005A5B7A">
        <w:t>梯度</w:t>
      </w:r>
      <w:r w:rsidR="005A5B7A">
        <w:t>TD(λ)</w:t>
      </w:r>
      <w:r w:rsidR="005A5B7A">
        <w:rPr>
          <w:rFonts w:hint="eastAsia"/>
        </w:rPr>
        <w:t>算法</w:t>
      </w:r>
    </w:p>
    <w:p w14:paraId="0AA35466" w14:textId="77777777" w:rsidR="00BC2DCB" w:rsidRDefault="0066770C" w:rsidP="00BC2DC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TD</w:t>
      </w:r>
      <w:r>
        <w:rPr>
          <w:rFonts w:eastAsiaTheme="minorEastAsia"/>
        </w:rPr>
        <w:t>(λ)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时间上</w:t>
      </w:r>
      <w:r w:rsidR="00777990">
        <w:rPr>
          <w:rFonts w:eastAsiaTheme="minorEastAsia" w:hint="eastAsia"/>
        </w:rPr>
        <w:t>是</w:t>
      </w:r>
      <w:r w:rsidR="00777990">
        <w:rPr>
          <w:rFonts w:eastAsiaTheme="minorEastAsia"/>
        </w:rPr>
        <w:t>往回看的（</w:t>
      </w:r>
      <w:r w:rsidR="00777990">
        <w:rPr>
          <w:rFonts w:eastAsiaTheme="minorEastAsia" w:hint="eastAsia"/>
        </w:rPr>
        <w:t>反向</w:t>
      </w:r>
      <w:r w:rsidR="00777990">
        <w:rPr>
          <w:rFonts w:eastAsiaTheme="minorEastAsia"/>
        </w:rPr>
        <w:t>的）</w:t>
      </w:r>
      <w:r w:rsidR="00777990">
        <w:rPr>
          <w:rFonts w:eastAsiaTheme="minorEastAsia" w:hint="eastAsia"/>
        </w:rPr>
        <w:t>。</w:t>
      </w:r>
      <w:r w:rsidR="00A6739B">
        <w:rPr>
          <w:rFonts w:eastAsiaTheme="minorEastAsia" w:hint="eastAsia"/>
        </w:rPr>
        <w:t>每个</w:t>
      </w:r>
      <w:r w:rsidR="00A6739B">
        <w:rPr>
          <w:rFonts w:eastAsiaTheme="minorEastAsia"/>
        </w:rPr>
        <w:t>时刻</w:t>
      </w:r>
      <w:r w:rsidR="00A6739B">
        <w:rPr>
          <w:rFonts w:eastAsiaTheme="minorEastAsia" w:hint="eastAsia"/>
        </w:rPr>
        <w:t>观察</w:t>
      </w:r>
      <w:r w:rsidR="00A6739B">
        <w:rPr>
          <w:rFonts w:eastAsiaTheme="minorEastAsia"/>
        </w:rPr>
        <w:t>当前的</w:t>
      </w:r>
      <w:r w:rsidR="00A6739B">
        <w:rPr>
          <w:rFonts w:eastAsiaTheme="minorEastAsia"/>
        </w:rPr>
        <w:t>TD</w:t>
      </w:r>
      <w:r w:rsidR="00A6739B">
        <w:rPr>
          <w:rFonts w:eastAsiaTheme="minorEastAsia"/>
        </w:rPr>
        <w:t>误差，</w:t>
      </w:r>
      <w:r w:rsidR="007C56DF">
        <w:rPr>
          <w:rFonts w:eastAsiaTheme="minorEastAsia" w:hint="eastAsia"/>
        </w:rPr>
        <w:t>并</w:t>
      </w:r>
      <w:r w:rsidR="007C56DF">
        <w:rPr>
          <w:rFonts w:eastAsiaTheme="minorEastAsia"/>
        </w:rPr>
        <w:t>将其分配到之前的状态上，依据就是</w:t>
      </w:r>
      <w:r w:rsidR="00A6739B">
        <w:rPr>
          <w:rFonts w:eastAsiaTheme="minorEastAsia"/>
        </w:rPr>
        <w:t>之前状态</w:t>
      </w:r>
      <w:r w:rsidR="00C80243">
        <w:rPr>
          <w:rFonts w:eastAsiaTheme="minorEastAsia" w:hint="eastAsia"/>
        </w:rPr>
        <w:t>在</w:t>
      </w:r>
      <w:r w:rsidR="00C80243">
        <w:rPr>
          <w:rFonts w:eastAsiaTheme="minorEastAsia"/>
        </w:rPr>
        <w:t>那一时刻</w:t>
      </w:r>
      <w:r w:rsidR="00A6739B">
        <w:rPr>
          <w:rFonts w:eastAsiaTheme="minorEastAsia"/>
        </w:rPr>
        <w:t>对当前资格迹的贡献</w:t>
      </w:r>
      <w:r w:rsidR="00E20552">
        <w:rPr>
          <w:rFonts w:eastAsiaTheme="minorEastAsia" w:hint="eastAsia"/>
        </w:rPr>
        <w:t>。</w:t>
      </w:r>
      <w:r w:rsidR="00E34828">
        <w:rPr>
          <w:rFonts w:eastAsiaTheme="minorEastAsia" w:hint="eastAsia"/>
        </w:rPr>
        <w:t>如</w:t>
      </w:r>
      <w:r w:rsidR="00715ED6">
        <w:rPr>
          <w:rFonts w:eastAsiaTheme="minorEastAsia"/>
        </w:rPr>
        <w:fldChar w:fldCharType="begin"/>
      </w:r>
      <w:r w:rsidR="00715ED6">
        <w:rPr>
          <w:rFonts w:eastAsiaTheme="minorEastAsia"/>
        </w:rPr>
        <w:instrText xml:space="preserve"> </w:instrText>
      </w:r>
      <w:r w:rsidR="00715ED6">
        <w:rPr>
          <w:rFonts w:eastAsiaTheme="minorEastAsia" w:hint="eastAsia"/>
        </w:rPr>
        <w:instrText>REF _Ref24450528 \h</w:instrText>
      </w:r>
      <w:r w:rsidR="00715ED6">
        <w:rPr>
          <w:rFonts w:eastAsiaTheme="minorEastAsia"/>
        </w:rPr>
        <w:instrText xml:space="preserve"> </w:instrText>
      </w:r>
      <w:r w:rsidR="00715ED6">
        <w:rPr>
          <w:rFonts w:eastAsiaTheme="minorEastAsia"/>
        </w:rPr>
      </w:r>
      <w:r w:rsidR="00715ED6">
        <w:rPr>
          <w:rFonts w:eastAsiaTheme="minorEastAsia"/>
        </w:rPr>
        <w:fldChar w:fldCharType="separate"/>
      </w:r>
      <w:r w:rsidR="00715ED6">
        <w:rPr>
          <w:rFonts w:ascii="宋体" w:eastAsia="宋体" w:hAnsi="宋体" w:cs="宋体" w:hint="eastAsia"/>
        </w:rPr>
        <w:t>图</w:t>
      </w:r>
      <w:r w:rsidR="00715ED6">
        <w:t>13</w:t>
      </w:r>
      <w:r w:rsidR="00715ED6">
        <w:rPr>
          <w:rFonts w:eastAsiaTheme="minorEastAsia"/>
        </w:rPr>
        <w:fldChar w:fldCharType="end"/>
      </w:r>
      <w:r w:rsidR="00E34828">
        <w:rPr>
          <w:rFonts w:eastAsiaTheme="minorEastAsia"/>
        </w:rPr>
        <w:t>所示，</w:t>
      </w:r>
      <w:r w:rsidR="00FE7A2E">
        <w:rPr>
          <w:rFonts w:eastAsiaTheme="minorEastAsia" w:hint="eastAsia"/>
        </w:rPr>
        <w:t>可以</w:t>
      </w:r>
      <w:r w:rsidR="00FE7A2E">
        <w:rPr>
          <w:rFonts w:eastAsiaTheme="minorEastAsia"/>
        </w:rPr>
        <w:t>想象在一个</w:t>
      </w:r>
      <w:r w:rsidR="00FE7A2E">
        <w:rPr>
          <w:rFonts w:eastAsiaTheme="minorEastAsia" w:hint="eastAsia"/>
        </w:rPr>
        <w:t xml:space="preserve"> </w:t>
      </w:r>
      <w:r w:rsidR="00FE7A2E">
        <w:rPr>
          <w:rFonts w:eastAsiaTheme="minorEastAsia" w:hint="eastAsia"/>
        </w:rPr>
        <w:t>状态</w:t>
      </w:r>
      <w:r w:rsidR="00FE7A2E">
        <w:rPr>
          <w:rFonts w:eastAsiaTheme="minorEastAsia"/>
        </w:rPr>
        <w:t>流中，计算时序差分误差，然后将其传播给之前访问过的状态。当</w:t>
      </w:r>
      <w:r w:rsidR="00FE7A2E">
        <w:rPr>
          <w:rFonts w:eastAsiaTheme="minorEastAsia" w:hint="eastAsia"/>
        </w:rPr>
        <w:t>时序</w:t>
      </w:r>
      <w:r w:rsidR="00FE7A2E">
        <w:rPr>
          <w:rFonts w:eastAsiaTheme="minorEastAsia"/>
        </w:rPr>
        <w:t>差分误差和</w:t>
      </w:r>
      <w:r w:rsidR="00FE7A2E">
        <w:rPr>
          <w:rFonts w:eastAsiaTheme="minorEastAsia" w:hint="eastAsia"/>
        </w:rPr>
        <w:t>迹</w:t>
      </w:r>
      <w:r w:rsidR="00FE7A2E">
        <w:rPr>
          <w:rFonts w:eastAsiaTheme="minorEastAsia"/>
        </w:rPr>
        <w:t>同时起作用时，</w:t>
      </w:r>
      <w:r w:rsidR="00FE7A2E">
        <w:rPr>
          <w:rFonts w:eastAsiaTheme="minorEastAsia" w:hint="eastAsia"/>
        </w:rPr>
        <w:t>可以</w:t>
      </w:r>
      <w:r w:rsidR="00FE7A2E">
        <w:rPr>
          <w:rFonts w:eastAsiaTheme="minorEastAsia"/>
        </w:rPr>
        <w:t>得到</w:t>
      </w:r>
      <w:r w:rsidR="00FE7A2E">
        <w:rPr>
          <w:rFonts w:eastAsiaTheme="minorEastAsia" w:hint="eastAsia"/>
        </w:rPr>
        <w:t>式</w:t>
      </w:r>
      <w:r w:rsidR="00FE7A2E">
        <w:rPr>
          <w:rFonts w:eastAsiaTheme="minorEastAsia"/>
        </w:rPr>
        <w:t>（</w:t>
      </w:r>
      <w:r w:rsidR="00FE7A2E">
        <w:rPr>
          <w:rFonts w:eastAsiaTheme="minorEastAsia" w:hint="eastAsia"/>
        </w:rPr>
        <w:t>22</w:t>
      </w:r>
      <w:r w:rsidR="00FE7A2E">
        <w:rPr>
          <w:rFonts w:eastAsiaTheme="minorEastAsia"/>
        </w:rPr>
        <w:t>）</w:t>
      </w:r>
      <w:r w:rsidR="00FE7A2E">
        <w:rPr>
          <w:rFonts w:eastAsiaTheme="minorEastAsia" w:hint="eastAsia"/>
        </w:rPr>
        <w:t>所示</w:t>
      </w:r>
      <w:r w:rsidR="00FE7A2E">
        <w:rPr>
          <w:rFonts w:eastAsiaTheme="minorEastAsia"/>
        </w:rPr>
        <w:t>的更新</w:t>
      </w:r>
      <w:r w:rsidR="00FE7A2E">
        <w:rPr>
          <w:rFonts w:eastAsiaTheme="minorEastAsia" w:hint="eastAsia"/>
        </w:rPr>
        <w:t>。</w:t>
      </w:r>
    </w:p>
    <w:p w14:paraId="36E97418" w14:textId="77777777" w:rsidR="00D76E86" w:rsidRDefault="00D76E86" w:rsidP="00D76E86">
      <w:pPr>
        <w:pStyle w:val="affff5"/>
      </w:pPr>
      <w:r>
        <w:drawing>
          <wp:inline distT="0" distB="0" distL="0" distR="0" wp14:anchorId="108E952B" wp14:editId="48FD553B">
            <wp:extent cx="5760720" cy="2692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9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7888C" w14:textId="77777777" w:rsidR="00D76E86" w:rsidRDefault="00D76E86" w:rsidP="00BE7DB6">
      <w:pPr>
        <w:pStyle w:val="ab"/>
      </w:pPr>
      <w:bookmarkStart w:id="14" w:name="_Ref2445052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3</w:t>
      </w:r>
      <w:r>
        <w:fldChar w:fldCharType="end"/>
      </w:r>
      <w:bookmarkEnd w:id="14"/>
      <w:r>
        <w:t xml:space="preserve"> </w:t>
      </w:r>
      <w:r w:rsidR="00BE7DB6">
        <w:t>TD(λ)</w:t>
      </w:r>
      <w:r w:rsidR="00BE7DB6">
        <w:rPr>
          <w:rFonts w:hint="eastAsia"/>
        </w:rPr>
        <w:t>的</w:t>
      </w:r>
      <w:r w:rsidR="00BE7DB6">
        <w:t>后向视图</w:t>
      </w:r>
    </w:p>
    <w:p w14:paraId="62DE35CE" w14:textId="77777777" w:rsidR="00757EAB" w:rsidRDefault="00757EAB" w:rsidP="00757EA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为了</w:t>
      </w:r>
      <w:r>
        <w:rPr>
          <w:rFonts w:eastAsiaTheme="minorEastAsia"/>
        </w:rPr>
        <w:t>便于理解后向视图，考虑</w:t>
      </w:r>
      <w:r>
        <w:rPr>
          <w:rFonts w:eastAsiaTheme="minorEastAsia"/>
        </w:rPr>
        <w:t>λ</w:t>
      </w:r>
      <w:r>
        <w:rPr>
          <w:rFonts w:eastAsiaTheme="minorEastAsia"/>
        </w:rPr>
        <w:t>的不同取值。</w:t>
      </w:r>
      <w:r w:rsidR="000C07DB">
        <w:rPr>
          <w:rFonts w:eastAsiaTheme="minorEastAsia" w:hint="eastAsia"/>
        </w:rPr>
        <w:t>如果λ</w:t>
      </w:r>
      <w:r w:rsidR="000C07DB">
        <w:rPr>
          <w:rFonts w:eastAsiaTheme="minorEastAsia"/>
        </w:rPr>
        <w:t>=0</w:t>
      </w:r>
      <w:r w:rsidR="000C07DB">
        <w:rPr>
          <w:rFonts w:eastAsiaTheme="minorEastAsia" w:hint="eastAsia"/>
        </w:rPr>
        <w:t>，</w:t>
      </w:r>
      <w:r w:rsidR="007B679A">
        <w:rPr>
          <w:rFonts w:eastAsiaTheme="minorEastAsia" w:hint="eastAsia"/>
        </w:rPr>
        <w:t>根据</w:t>
      </w:r>
      <w:r w:rsidR="007B679A">
        <w:rPr>
          <w:rFonts w:eastAsiaTheme="minorEastAsia"/>
        </w:rPr>
        <w:t>式（</w:t>
      </w:r>
      <w:r w:rsidR="007B679A">
        <w:rPr>
          <w:rFonts w:eastAsiaTheme="minorEastAsia" w:hint="eastAsia"/>
        </w:rPr>
        <w:t>20</w:t>
      </w:r>
      <w:r w:rsidR="007B679A">
        <w:rPr>
          <w:rFonts w:eastAsiaTheme="minorEastAsia"/>
        </w:rPr>
        <w:t>）</w:t>
      </w:r>
      <w:r w:rsidR="007B679A">
        <w:rPr>
          <w:rFonts w:eastAsiaTheme="minorEastAsia" w:hint="eastAsia"/>
        </w:rPr>
        <w:t>，</w:t>
      </w:r>
      <w:r w:rsidR="007B679A">
        <w:rPr>
          <w:rFonts w:eastAsiaTheme="minorEastAsia"/>
        </w:rPr>
        <w:t>在</w:t>
      </w:r>
      <w:r w:rsidR="007B679A">
        <w:rPr>
          <w:rFonts w:eastAsiaTheme="minorEastAsia"/>
        </w:rPr>
        <w:t>t</w:t>
      </w:r>
      <w:r w:rsidR="007B679A">
        <w:rPr>
          <w:rFonts w:eastAsiaTheme="minorEastAsia"/>
        </w:rPr>
        <w:t>时刻的迹恰好</w:t>
      </w:r>
      <w:r w:rsidR="007B679A">
        <w:rPr>
          <w:rFonts w:eastAsiaTheme="minorEastAsia" w:hint="eastAsia"/>
        </w:rPr>
        <w:t>为</w:t>
      </w:r>
      <w:r w:rsidR="007B679A">
        <w:rPr>
          <w:rFonts w:eastAsiaTheme="minorEastAsia"/>
        </w:rPr>
        <w:t>S</w:t>
      </w:r>
      <w:r w:rsidR="007B679A" w:rsidRPr="007B679A">
        <w:rPr>
          <w:rFonts w:eastAsiaTheme="minorEastAsia"/>
          <w:vertAlign w:val="subscript"/>
        </w:rPr>
        <w:t>t</w:t>
      </w:r>
      <w:r w:rsidR="007B679A">
        <w:rPr>
          <w:rFonts w:eastAsiaTheme="minorEastAsia"/>
        </w:rPr>
        <w:t>对应的价值函数的梯度</w:t>
      </w:r>
      <w:r w:rsidR="007F116E">
        <w:rPr>
          <w:rFonts w:eastAsiaTheme="minorEastAsia" w:hint="eastAsia"/>
        </w:rPr>
        <w:t>，</w:t>
      </w:r>
      <w:r w:rsidR="00871B2A">
        <w:rPr>
          <w:rFonts w:eastAsiaTheme="minorEastAsia" w:hint="eastAsia"/>
        </w:rPr>
        <w:t>此时</w:t>
      </w:r>
      <w:r w:rsidR="00871B2A">
        <w:rPr>
          <w:rFonts w:eastAsiaTheme="minorEastAsia"/>
        </w:rPr>
        <w:t>式（</w:t>
      </w:r>
      <w:r w:rsidR="00871B2A">
        <w:rPr>
          <w:rFonts w:eastAsiaTheme="minorEastAsia" w:hint="eastAsia"/>
        </w:rPr>
        <w:t>22</w:t>
      </w:r>
      <w:r w:rsidR="00871B2A">
        <w:rPr>
          <w:rFonts w:eastAsiaTheme="minorEastAsia"/>
        </w:rPr>
        <w:t>）</w:t>
      </w:r>
      <w:r w:rsidR="00871B2A">
        <w:rPr>
          <w:rFonts w:eastAsiaTheme="minorEastAsia" w:hint="eastAsia"/>
        </w:rPr>
        <w:t>退化</w:t>
      </w:r>
      <w:r w:rsidR="00871B2A">
        <w:rPr>
          <w:rFonts w:eastAsiaTheme="minorEastAsia"/>
        </w:rPr>
        <w:t>为表格型学习下的</w:t>
      </w:r>
      <w:r w:rsidR="00871B2A">
        <w:rPr>
          <w:rFonts w:eastAsiaTheme="minorEastAsia" w:hint="eastAsia"/>
        </w:rPr>
        <w:t>简单</w:t>
      </w:r>
      <w:r w:rsidR="00871B2A">
        <w:rPr>
          <w:rFonts w:eastAsiaTheme="minorEastAsia"/>
        </w:rPr>
        <w:t>时序差</w:t>
      </w:r>
      <w:r w:rsidR="00871B2A">
        <w:rPr>
          <w:rFonts w:eastAsiaTheme="minorEastAsia"/>
        </w:rPr>
        <w:lastRenderedPageBreak/>
        <w:t>分规则。</w:t>
      </w:r>
      <w:r w:rsidR="00D0744A">
        <w:rPr>
          <w:rFonts w:eastAsiaTheme="minorEastAsia" w:hint="eastAsia"/>
        </w:rPr>
        <w:t>因此</w:t>
      </w:r>
      <w:r w:rsidR="00D0744A">
        <w:rPr>
          <w:rFonts w:eastAsiaTheme="minorEastAsia"/>
        </w:rPr>
        <w:t>将这种算法称为</w:t>
      </w:r>
      <w:r w:rsidR="00D0744A" w:rsidRPr="001C310F">
        <w:rPr>
          <w:rFonts w:eastAsiaTheme="minorEastAsia"/>
          <w:b/>
          <w:color w:val="FF0000"/>
        </w:rPr>
        <w:t>TD(0)</w:t>
      </w:r>
      <w:r w:rsidR="00D0744A">
        <w:rPr>
          <w:rFonts w:eastAsiaTheme="minorEastAsia" w:hint="eastAsia"/>
        </w:rPr>
        <w:t>。</w:t>
      </w:r>
      <w:r w:rsidR="00F62C0D">
        <w:rPr>
          <w:rFonts w:eastAsiaTheme="minorEastAsia" w:hint="eastAsia"/>
        </w:rPr>
        <w:t>如</w:t>
      </w:r>
      <w:r w:rsidR="00F62C0D">
        <w:rPr>
          <w:rFonts w:eastAsiaTheme="minorEastAsia"/>
        </w:rPr>
        <w:fldChar w:fldCharType="begin"/>
      </w:r>
      <w:r w:rsidR="00F62C0D">
        <w:rPr>
          <w:rFonts w:eastAsiaTheme="minorEastAsia"/>
        </w:rPr>
        <w:instrText xml:space="preserve"> </w:instrText>
      </w:r>
      <w:r w:rsidR="00F62C0D">
        <w:rPr>
          <w:rFonts w:eastAsiaTheme="minorEastAsia" w:hint="eastAsia"/>
        </w:rPr>
        <w:instrText>REF _Ref24450528 \h</w:instrText>
      </w:r>
      <w:r w:rsidR="00F62C0D">
        <w:rPr>
          <w:rFonts w:eastAsiaTheme="minorEastAsia"/>
        </w:rPr>
        <w:instrText xml:space="preserve"> </w:instrText>
      </w:r>
      <w:r w:rsidR="00F62C0D">
        <w:rPr>
          <w:rFonts w:eastAsiaTheme="minorEastAsia"/>
        </w:rPr>
      </w:r>
      <w:r w:rsidR="00F62C0D">
        <w:rPr>
          <w:rFonts w:eastAsiaTheme="minorEastAsia"/>
        </w:rPr>
        <w:fldChar w:fldCharType="separate"/>
      </w:r>
      <w:r w:rsidR="00F62C0D">
        <w:rPr>
          <w:rFonts w:ascii="宋体" w:eastAsia="宋体" w:hAnsi="宋体" w:cs="宋体" w:hint="eastAsia"/>
        </w:rPr>
        <w:t>图</w:t>
      </w:r>
      <w:r w:rsidR="00F62C0D">
        <w:t>13</w:t>
      </w:r>
      <w:r w:rsidR="00F62C0D">
        <w:rPr>
          <w:rFonts w:eastAsiaTheme="minorEastAsia"/>
        </w:rPr>
        <w:fldChar w:fldCharType="end"/>
      </w:r>
      <w:r w:rsidR="00F62C0D">
        <w:rPr>
          <w:rFonts w:eastAsiaTheme="minorEastAsia"/>
        </w:rPr>
        <w:t>所示</w:t>
      </w:r>
      <w:r w:rsidR="00F62C0D">
        <w:rPr>
          <w:rFonts w:eastAsiaTheme="minorEastAsia" w:hint="eastAsia"/>
        </w:rPr>
        <w:t>，</w:t>
      </w:r>
      <w:r w:rsidR="00415DA3">
        <w:rPr>
          <w:rFonts w:eastAsiaTheme="minorEastAsia"/>
        </w:rPr>
        <w:t>TD(0)</w:t>
      </w:r>
      <w:r w:rsidR="00415DA3">
        <w:rPr>
          <w:rFonts w:eastAsiaTheme="minorEastAsia" w:hint="eastAsia"/>
        </w:rPr>
        <w:t>仅仅</w:t>
      </w:r>
      <w:r w:rsidR="00415DA3">
        <w:rPr>
          <w:rFonts w:eastAsiaTheme="minorEastAsia"/>
        </w:rPr>
        <w:t>让当前时刻的前一</w:t>
      </w:r>
      <w:r w:rsidR="00415DA3">
        <w:rPr>
          <w:rFonts w:eastAsiaTheme="minorEastAsia" w:hint="eastAsia"/>
        </w:rPr>
        <w:t>状态</w:t>
      </w:r>
      <w:r w:rsidR="00415DA3">
        <w:rPr>
          <w:rFonts w:eastAsiaTheme="minorEastAsia"/>
        </w:rPr>
        <w:t>被当前的时序误差所改变</w:t>
      </w:r>
      <w:r w:rsidR="00E704D7">
        <w:rPr>
          <w:rFonts w:eastAsiaTheme="minorEastAsia" w:hint="eastAsia"/>
        </w:rPr>
        <w:t>。</w:t>
      </w:r>
      <w:r w:rsidR="00E704D7">
        <w:rPr>
          <w:rFonts w:eastAsiaTheme="minorEastAsia"/>
        </w:rPr>
        <w:t>对于</w:t>
      </w:r>
      <w:r w:rsidR="00613975">
        <w:rPr>
          <w:rFonts w:eastAsiaTheme="minorEastAsia" w:hint="eastAsia"/>
        </w:rPr>
        <w:t>更大</w:t>
      </w:r>
      <w:r w:rsidR="00613975">
        <w:rPr>
          <w:rFonts w:eastAsiaTheme="minorEastAsia"/>
        </w:rPr>
        <w:t>的</w:t>
      </w:r>
      <w:r w:rsidR="00613975" w:rsidRPr="00613975">
        <w:rPr>
          <w:rFonts w:eastAsiaTheme="minorEastAsia"/>
        </w:rPr>
        <w:t>λ</w:t>
      </w:r>
      <w:r w:rsidR="00613975" w:rsidRPr="00613975">
        <w:rPr>
          <w:rFonts w:eastAsiaTheme="minorEastAsia"/>
        </w:rPr>
        <w:t>（</w:t>
      </w:r>
      <w:r w:rsidR="00613975" w:rsidRPr="00613975">
        <w:rPr>
          <w:rFonts w:eastAsiaTheme="minorEastAsia"/>
        </w:rPr>
        <w:t>λ&lt;1</w:t>
      </w:r>
      <w:r w:rsidR="00613975" w:rsidRPr="00613975">
        <w:rPr>
          <w:rFonts w:eastAsiaTheme="minorEastAsia"/>
        </w:rPr>
        <w:t>）</w:t>
      </w:r>
      <w:r w:rsidR="00624C87">
        <w:rPr>
          <w:rFonts w:eastAsiaTheme="minorEastAsia" w:hint="eastAsia"/>
        </w:rPr>
        <w:t>，</w:t>
      </w:r>
      <w:r w:rsidR="00624C87">
        <w:rPr>
          <w:rFonts w:eastAsiaTheme="minorEastAsia"/>
        </w:rPr>
        <w:t>更多的之前的状态会被改变，但是越远</w:t>
      </w:r>
      <w:r w:rsidR="00A21C6E">
        <w:rPr>
          <w:rFonts w:eastAsiaTheme="minorEastAsia" w:hint="eastAsia"/>
        </w:rPr>
        <w:t>（</w:t>
      </w:r>
      <w:r w:rsidR="00A21C6E" w:rsidRPr="00631E38">
        <w:rPr>
          <w:rFonts w:eastAsiaTheme="minorEastAsia" w:hint="eastAsia"/>
          <w:b/>
          <w:i/>
          <w:color w:val="FF0000"/>
        </w:rPr>
        <w:t>这里</w:t>
      </w:r>
      <w:r w:rsidR="00A21C6E" w:rsidRPr="00631E38">
        <w:rPr>
          <w:rFonts w:eastAsiaTheme="minorEastAsia"/>
          <w:b/>
          <w:i/>
          <w:color w:val="FF0000"/>
        </w:rPr>
        <w:t>的越远表示越靠前</w:t>
      </w:r>
      <w:r w:rsidR="00A21C6E">
        <w:rPr>
          <w:rFonts w:eastAsiaTheme="minorEastAsia" w:hint="eastAsia"/>
        </w:rPr>
        <w:t>）</w:t>
      </w:r>
      <w:r w:rsidR="00624C87">
        <w:rPr>
          <w:rFonts w:eastAsiaTheme="minorEastAsia"/>
        </w:rPr>
        <w:t>的状态改变越少</w:t>
      </w:r>
      <w:r w:rsidR="00437C5B">
        <w:rPr>
          <w:rFonts w:eastAsiaTheme="minorEastAsia" w:hint="eastAsia"/>
        </w:rPr>
        <w:t>，</w:t>
      </w:r>
      <w:r w:rsidR="00437C5B">
        <w:rPr>
          <w:rFonts w:eastAsiaTheme="minorEastAsia"/>
        </w:rPr>
        <w:t>这是因为对应的资格迹更小</w:t>
      </w:r>
      <w:r w:rsidR="00437C5B">
        <w:rPr>
          <w:rFonts w:eastAsiaTheme="minorEastAsia" w:hint="eastAsia"/>
        </w:rPr>
        <w:t>，</w:t>
      </w:r>
      <w:r w:rsidR="00437C5B">
        <w:rPr>
          <w:rFonts w:eastAsiaTheme="minorEastAsia"/>
        </w:rPr>
        <w:t>换言之，较早的状态被分配了较小的信用来</w:t>
      </w:r>
      <w:r w:rsidR="00437C5B">
        <w:rPr>
          <w:rFonts w:eastAsiaTheme="minorEastAsia"/>
        </w:rPr>
        <w:t>“</w:t>
      </w:r>
      <w:r w:rsidR="00437C5B">
        <w:rPr>
          <w:rFonts w:eastAsiaTheme="minorEastAsia" w:hint="eastAsia"/>
        </w:rPr>
        <w:t>消费</w:t>
      </w:r>
      <w:r w:rsidR="00437C5B">
        <w:rPr>
          <w:rFonts w:eastAsiaTheme="minorEastAsia"/>
        </w:rPr>
        <w:t>”TD</w:t>
      </w:r>
      <w:r w:rsidR="00437C5B">
        <w:rPr>
          <w:rFonts w:eastAsiaTheme="minorEastAsia"/>
        </w:rPr>
        <w:t>误差。</w:t>
      </w:r>
    </w:p>
    <w:p w14:paraId="01C2FC9A" w14:textId="77777777" w:rsidR="00437C5B" w:rsidRPr="00437C5B" w:rsidRDefault="008E0A67" w:rsidP="00757EAB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如果</w:t>
      </w:r>
      <w:r>
        <w:rPr>
          <w:rFonts w:eastAsiaTheme="minorEastAsia"/>
        </w:rPr>
        <w:t>λ=1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那么之前状态的信用每步仅仅衰减</w:t>
      </w:r>
      <w:r w:rsidRPr="008E0A67">
        <w:rPr>
          <w:rFonts w:eastAsiaTheme="minorEastAsia"/>
        </w:rPr>
        <w:t>γ</w:t>
      </w:r>
      <w:r>
        <w:rPr>
          <w:rFonts w:eastAsiaTheme="minorEastAsia"/>
        </w:rPr>
        <w:t>，</w:t>
      </w:r>
      <w:r w:rsidR="00720EDD">
        <w:rPr>
          <w:rFonts w:eastAsiaTheme="minorEastAsia" w:hint="eastAsia"/>
        </w:rPr>
        <w:t>这个</w:t>
      </w:r>
      <w:r w:rsidR="00720EDD">
        <w:rPr>
          <w:rFonts w:eastAsiaTheme="minorEastAsia"/>
        </w:rPr>
        <w:t>恰好与蒙特卡洛算法的行为一致</w:t>
      </w:r>
      <w:r w:rsidR="00720EDD">
        <w:rPr>
          <w:rFonts w:eastAsiaTheme="minorEastAsia" w:hint="eastAsia"/>
        </w:rPr>
        <w:t>。</w:t>
      </w:r>
      <w:r w:rsidR="00C4629B">
        <w:rPr>
          <w:rFonts w:eastAsiaTheme="minorEastAsia" w:hint="eastAsia"/>
        </w:rPr>
        <w:t>例如</w:t>
      </w:r>
      <w:r w:rsidR="00C4629B">
        <w:rPr>
          <w:rFonts w:eastAsiaTheme="minorEastAsia"/>
        </w:rPr>
        <w:t>，时序差分误差</w:t>
      </w:r>
      <w:r w:rsidR="00C4629B">
        <w:rPr>
          <w:rFonts w:eastAsiaTheme="minorEastAsia"/>
        </w:rPr>
        <w:t>δ</w:t>
      </w:r>
      <w:r w:rsidR="00C4629B" w:rsidRPr="00C4629B">
        <w:rPr>
          <w:rFonts w:eastAsiaTheme="minorEastAsia"/>
          <w:vertAlign w:val="subscript"/>
        </w:rPr>
        <w:t>t</w:t>
      </w:r>
      <w:r w:rsidR="00C4629B">
        <w:rPr>
          <w:rFonts w:eastAsiaTheme="minorEastAsia"/>
        </w:rPr>
        <w:t>包括了</w:t>
      </w:r>
      <w:r w:rsidR="00183AA6">
        <w:rPr>
          <w:rFonts w:eastAsiaTheme="minorEastAsia" w:hint="eastAsia"/>
        </w:rPr>
        <w:t>无</w:t>
      </w:r>
      <w:r w:rsidR="00183AA6">
        <w:rPr>
          <w:rFonts w:eastAsiaTheme="minorEastAsia"/>
        </w:rPr>
        <w:t>折扣</w:t>
      </w:r>
      <w:r w:rsidR="00ED5D52">
        <w:rPr>
          <w:rFonts w:eastAsiaTheme="minorEastAsia" w:hint="eastAsia"/>
        </w:rPr>
        <w:t>的</w:t>
      </w:r>
      <w:r w:rsidR="00ED5D52">
        <w:rPr>
          <w:rFonts w:eastAsiaTheme="minorEastAsia"/>
        </w:rPr>
        <w:t>R</w:t>
      </w:r>
      <w:r w:rsidR="00ED5D52" w:rsidRPr="00D22671">
        <w:rPr>
          <w:rFonts w:eastAsiaTheme="minorEastAsia"/>
          <w:vertAlign w:val="subscript"/>
        </w:rPr>
        <w:t>t+1</w:t>
      </w:r>
      <w:r w:rsidR="00ED5D52">
        <w:rPr>
          <w:rFonts w:eastAsiaTheme="minorEastAsia"/>
        </w:rPr>
        <w:t>，</w:t>
      </w:r>
      <w:r w:rsidR="00CC3901">
        <w:rPr>
          <w:rFonts w:eastAsiaTheme="minorEastAsia" w:hint="eastAsia"/>
        </w:rPr>
        <w:t>在</w:t>
      </w:r>
      <w:r w:rsidR="00CC3901">
        <w:rPr>
          <w:rFonts w:eastAsiaTheme="minorEastAsia"/>
        </w:rPr>
        <w:t>将其</w:t>
      </w:r>
      <w:r w:rsidR="00CC3901">
        <w:rPr>
          <w:rFonts w:eastAsiaTheme="minorEastAsia" w:hint="eastAsia"/>
        </w:rPr>
        <w:t>反</w:t>
      </w:r>
      <w:r w:rsidR="00CC3901">
        <w:rPr>
          <w:rFonts w:eastAsiaTheme="minorEastAsia"/>
        </w:rPr>
        <w:t>传</w:t>
      </w:r>
      <w:r w:rsidR="00CC3901" w:rsidRPr="00CC3901">
        <w:rPr>
          <w:rFonts w:eastAsiaTheme="minorEastAsia"/>
          <w:i/>
        </w:rPr>
        <w:t>k</w:t>
      </w:r>
      <w:r w:rsidR="00CC3901">
        <w:rPr>
          <w:rFonts w:eastAsiaTheme="minorEastAsia"/>
        </w:rPr>
        <w:t>步</w:t>
      </w:r>
      <w:r w:rsidR="00627CB4">
        <w:rPr>
          <w:rFonts w:eastAsiaTheme="minorEastAsia" w:hint="eastAsia"/>
        </w:rPr>
        <w:t>的</w:t>
      </w:r>
      <w:r w:rsidR="00627CB4">
        <w:rPr>
          <w:rFonts w:eastAsiaTheme="minorEastAsia"/>
        </w:rPr>
        <w:t>时候就需要以</w:t>
      </w:r>
      <w:r w:rsidR="00627CB4">
        <w:rPr>
          <w:rFonts w:eastAsiaTheme="minorEastAsia"/>
        </w:rPr>
        <w:t>γ</w:t>
      </w:r>
      <w:r w:rsidR="00627CB4" w:rsidRPr="00EC6582">
        <w:rPr>
          <w:rFonts w:eastAsiaTheme="minorEastAsia"/>
          <w:vertAlign w:val="superscript"/>
        </w:rPr>
        <w:t>k</w:t>
      </w:r>
      <w:r w:rsidR="00627CB4">
        <w:rPr>
          <w:rFonts w:eastAsiaTheme="minorEastAsia"/>
        </w:rPr>
        <w:t>计算折扣，</w:t>
      </w:r>
      <w:r w:rsidR="00C42998">
        <w:rPr>
          <w:rFonts w:eastAsiaTheme="minorEastAsia" w:hint="eastAsia"/>
        </w:rPr>
        <w:t>如同回报</w:t>
      </w:r>
      <w:r w:rsidR="00C42998">
        <w:rPr>
          <w:rFonts w:eastAsiaTheme="minorEastAsia"/>
        </w:rPr>
        <w:t>中的任意时刻的奖励一样，而这恰好是不断衰减的资格迹所做的事情</w:t>
      </w:r>
      <w:r w:rsidR="0092384F">
        <w:rPr>
          <w:rFonts w:eastAsiaTheme="minorEastAsia" w:hint="eastAsia"/>
        </w:rPr>
        <w:t>。</w:t>
      </w:r>
      <w:r w:rsidR="0092384F">
        <w:rPr>
          <w:rFonts w:eastAsiaTheme="minorEastAsia"/>
        </w:rPr>
        <w:t>如果</w:t>
      </w:r>
      <w:r w:rsidR="0092384F">
        <w:rPr>
          <w:rFonts w:eastAsiaTheme="minorEastAsia" w:hint="eastAsia"/>
        </w:rPr>
        <w:t>λ</w:t>
      </w:r>
      <w:r w:rsidR="0092384F">
        <w:rPr>
          <w:rFonts w:eastAsiaTheme="minorEastAsia"/>
        </w:rPr>
        <w:t>=1</w:t>
      </w:r>
      <w:r w:rsidR="0092384F">
        <w:rPr>
          <w:rFonts w:eastAsiaTheme="minorEastAsia" w:hint="eastAsia"/>
        </w:rPr>
        <w:t>且</w:t>
      </w:r>
      <w:r w:rsidR="0092384F">
        <w:rPr>
          <w:rFonts w:eastAsiaTheme="minorEastAsia"/>
        </w:rPr>
        <w:t>γ=1</w:t>
      </w:r>
      <w:r w:rsidR="0092384F">
        <w:rPr>
          <w:rFonts w:eastAsiaTheme="minorEastAsia" w:hint="eastAsia"/>
        </w:rPr>
        <w:t>，</w:t>
      </w:r>
      <w:r w:rsidR="0092384F">
        <w:rPr>
          <w:rFonts w:eastAsiaTheme="minorEastAsia"/>
        </w:rPr>
        <w:t>那么</w:t>
      </w:r>
      <w:r w:rsidR="006C2FAB">
        <w:rPr>
          <w:rFonts w:eastAsiaTheme="minorEastAsia" w:hint="eastAsia"/>
        </w:rPr>
        <w:t>资格迹</w:t>
      </w:r>
      <w:r w:rsidR="006C2FAB">
        <w:rPr>
          <w:rFonts w:eastAsiaTheme="minorEastAsia"/>
        </w:rPr>
        <w:t>完全不会随着时间衰减，</w:t>
      </w:r>
      <w:r w:rsidR="002A1612">
        <w:rPr>
          <w:rFonts w:eastAsiaTheme="minorEastAsia" w:hint="eastAsia"/>
        </w:rPr>
        <w:t>这种</w:t>
      </w:r>
      <w:r w:rsidR="002A1612">
        <w:rPr>
          <w:rFonts w:eastAsiaTheme="minorEastAsia"/>
        </w:rPr>
        <w:t>情况下，该方法与无折扣的</w:t>
      </w:r>
      <w:r w:rsidR="002A1612">
        <w:rPr>
          <w:rFonts w:eastAsiaTheme="minorEastAsia" w:hint="eastAsia"/>
        </w:rPr>
        <w:t>分段</w:t>
      </w:r>
      <w:r w:rsidR="002A1612">
        <w:rPr>
          <w:rFonts w:eastAsiaTheme="minorEastAsia"/>
        </w:rPr>
        <w:t>式</w:t>
      </w:r>
      <w:r w:rsidR="002A1612">
        <w:rPr>
          <w:rFonts w:eastAsiaTheme="minorEastAsia" w:hint="eastAsia"/>
        </w:rPr>
        <w:t>蒙特卡洛</w:t>
      </w:r>
      <w:r w:rsidR="002A1612">
        <w:rPr>
          <w:rFonts w:eastAsiaTheme="minorEastAsia"/>
        </w:rPr>
        <w:t>算法的表现是完全相同的。</w:t>
      </w:r>
      <w:r w:rsidR="00AE6CEC">
        <w:rPr>
          <w:rFonts w:eastAsiaTheme="minorEastAsia" w:hint="eastAsia"/>
        </w:rPr>
        <w:t>当</w:t>
      </w:r>
      <w:r w:rsidR="00AE6CEC">
        <w:rPr>
          <w:rFonts w:eastAsiaTheme="minorEastAsia"/>
        </w:rPr>
        <w:t>λ=1</w:t>
      </w:r>
      <w:r w:rsidR="00AE6CEC">
        <w:rPr>
          <w:rFonts w:eastAsiaTheme="minorEastAsia" w:hint="eastAsia"/>
        </w:rPr>
        <w:t>时</w:t>
      </w:r>
      <w:r w:rsidR="00AE6CEC">
        <w:rPr>
          <w:rFonts w:eastAsiaTheme="minorEastAsia"/>
        </w:rPr>
        <w:t>这种算法也</w:t>
      </w:r>
      <w:r w:rsidR="00AE6CEC">
        <w:rPr>
          <w:rFonts w:eastAsiaTheme="minorEastAsia" w:hint="eastAsia"/>
        </w:rPr>
        <w:t>被</w:t>
      </w:r>
      <w:r w:rsidR="00AE6CEC">
        <w:rPr>
          <w:rFonts w:eastAsiaTheme="minorEastAsia"/>
        </w:rPr>
        <w:t>称为</w:t>
      </w:r>
      <w:r w:rsidR="00AE6CEC" w:rsidRPr="001C310F">
        <w:rPr>
          <w:rFonts w:eastAsiaTheme="minorEastAsia"/>
          <w:b/>
          <w:color w:val="FF0000"/>
        </w:rPr>
        <w:t>TD(1)</w:t>
      </w:r>
      <w:r w:rsidR="00AE6CEC">
        <w:rPr>
          <w:rFonts w:eastAsiaTheme="minorEastAsia" w:hint="eastAsia"/>
        </w:rPr>
        <w:t>。</w:t>
      </w:r>
    </w:p>
    <w:p w14:paraId="30614E7A" w14:textId="77777777" w:rsidR="00240001" w:rsidRDefault="00BE7A45" w:rsidP="00BE7A45">
      <w:pPr>
        <w:pStyle w:val="2"/>
      </w:pPr>
      <w:r>
        <w:rPr>
          <w:rFonts w:hint="eastAsia"/>
        </w:rPr>
        <w:t>代码练习</w:t>
      </w:r>
    </w:p>
    <w:p w14:paraId="200C7072" w14:textId="77777777" w:rsidR="00BE7A45" w:rsidRDefault="00BE7A45" w:rsidP="00BE7A45">
      <w:pPr>
        <w:pStyle w:val="3"/>
      </w:pPr>
      <w:r>
        <w:rPr>
          <w:rFonts w:hint="eastAsia"/>
        </w:rPr>
        <w:t>SARSA</w:t>
      </w:r>
    </w:p>
    <w:p w14:paraId="184292E5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# -*- coding: utf-8 -*-</w:t>
      </w:r>
    </w:p>
    <w:p w14:paraId="4D0A07A0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14:paraId="14D353F4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Created on Tue Nov  5 17:03:40 2019</w:t>
      </w:r>
    </w:p>
    <w:p w14:paraId="0A486E6B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17C0A9E2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@author: hba</w:t>
      </w:r>
    </w:p>
    <w:p w14:paraId="5542009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14:paraId="601E8C1B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gym</w:t>
      </w:r>
    </w:p>
    <w:p w14:paraId="0EF1D86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itertools</w:t>
      </w:r>
    </w:p>
    <w:p w14:paraId="6F08A7A9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matplotlib</w:t>
      </w:r>
    </w:p>
    <w:p w14:paraId="3A14E4F9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numpy as np</w:t>
      </w:r>
    </w:p>
    <w:p w14:paraId="4EA0F18F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pandas as pd</w:t>
      </w:r>
    </w:p>
    <w:p w14:paraId="0F5FD145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sys</w:t>
      </w:r>
    </w:p>
    <w:p w14:paraId="69EC0121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1DF4509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f "../" not in sys.path:</w:t>
      </w:r>
    </w:p>
    <w:p w14:paraId="40C57A04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sys.path.append("../") </w:t>
      </w:r>
    </w:p>
    <w:p w14:paraId="72E6C344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19DE036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collections import defaultdict</w:t>
      </w:r>
    </w:p>
    <w:p w14:paraId="7535A8C9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.envs.windy_gridworld import WindyGridworldEnv</w:t>
      </w:r>
    </w:p>
    <w:p w14:paraId="26991876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 import plotting</w:t>
      </w:r>
    </w:p>
    <w:p w14:paraId="5A4C4101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3A66B0E9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matplotlib.style.use('ggplot')</w:t>
      </w:r>
    </w:p>
    <w:p w14:paraId="109DA38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0A9827F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env = WindyGridworldEnv()</w:t>
      </w:r>
    </w:p>
    <w:p w14:paraId="0A4152F2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0717D43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make_epsilon_greedy_policy(Q,epsilon,nA):</w:t>
      </w:r>
    </w:p>
    <w:p w14:paraId="38346A8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14:paraId="4DE80AF2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基于给定的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值函数和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创建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</w:t>
      </w:r>
    </w:p>
    <w:p w14:paraId="59F8C572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：</w:t>
      </w:r>
    </w:p>
    <w:p w14:paraId="37BB96F5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Q:</w:t>
      </w:r>
      <w:r w:rsidRPr="001750C4">
        <w:rPr>
          <w:rFonts w:eastAsiaTheme="minorEastAsia" w:hint="eastAsia"/>
        </w:rPr>
        <w:t>将状态映射成动作值函数的字典。每个值都是一个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的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。</w:t>
      </w:r>
    </w:p>
    <w:p w14:paraId="329B081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</w:t>
      </w:r>
      <w:r w:rsidRPr="001750C4">
        <w:rPr>
          <w:rFonts w:eastAsiaTheme="minorEastAsia" w:hint="eastAsia"/>
        </w:rPr>
        <w:t>：选择随机动作的概率，为</w:t>
      </w:r>
      <w:r w:rsidRPr="001750C4">
        <w:rPr>
          <w:rFonts w:eastAsiaTheme="minorEastAsia"/>
        </w:rPr>
        <w:t>0</w:t>
      </w:r>
      <w:r w:rsidRPr="001750C4">
        <w:rPr>
          <w:rFonts w:eastAsiaTheme="minorEastAsia" w:hint="eastAsia"/>
        </w:rPr>
        <w:t>与</w:t>
      </w:r>
      <w:r w:rsidRPr="001750C4">
        <w:rPr>
          <w:rFonts w:eastAsiaTheme="minorEastAsia"/>
        </w:rPr>
        <w:t>1</w:t>
      </w:r>
      <w:r w:rsidRPr="001750C4">
        <w:rPr>
          <w:rFonts w:eastAsiaTheme="minorEastAsia" w:hint="eastAsia"/>
        </w:rPr>
        <w:t>之间的浮点数。</w:t>
      </w:r>
    </w:p>
    <w:p w14:paraId="009291C9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A</w:t>
      </w:r>
      <w:r w:rsidRPr="001750C4">
        <w:rPr>
          <w:rFonts w:eastAsiaTheme="minorEastAsia" w:hint="eastAsia"/>
        </w:rPr>
        <w:t>：环境中的动作数。</w:t>
      </w:r>
    </w:p>
    <w:p w14:paraId="11EF7250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：</w:t>
      </w:r>
    </w:p>
    <w:p w14:paraId="2A01139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返回一个函数，该函数的输入为观察即状态，并以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（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）的形式返回每个动作的概率。</w:t>
      </w:r>
    </w:p>
    <w:p w14:paraId="0658A956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14:paraId="1265098C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def policy_fn(obseration):</w:t>
      </w:r>
    </w:p>
    <w:p w14:paraId="492BEBA8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=np.ones(nA,dtype=float)*epsilon/nA</w:t>
      </w:r>
    </w:p>
    <w:p w14:paraId="34FC592C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best_action=np.argmax(Q[obseration])</w:t>
      </w:r>
    </w:p>
    <w:p w14:paraId="4FF5B391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[best_action]+=(1.0-epsilon)</w:t>
      </w:r>
    </w:p>
    <w:p w14:paraId="1FF69F90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return A</w:t>
      </w:r>
    </w:p>
    <w:p w14:paraId="535421A4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policy_fn</w:t>
      </w:r>
    </w:p>
    <w:p w14:paraId="5D9B719C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2F625021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sarsa(env, num_episodes, discount_factor=1.0, alpha=0.5, epsilon=0.1):</w:t>
      </w:r>
    </w:p>
    <w:p w14:paraId="69A8CF6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14:paraId="0C28FB29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sarsa</w:t>
      </w:r>
      <w:r w:rsidRPr="001750C4">
        <w:rPr>
          <w:rFonts w:eastAsiaTheme="minorEastAsia" w:hint="eastAsia"/>
        </w:rPr>
        <w:t>算法：在策略</w:t>
      </w:r>
      <w:r w:rsidRPr="001750C4">
        <w:rPr>
          <w:rFonts w:eastAsiaTheme="minorEastAsia"/>
        </w:rPr>
        <w:t>TD</w:t>
      </w:r>
      <w:r w:rsidRPr="001750C4">
        <w:rPr>
          <w:rFonts w:eastAsiaTheme="minorEastAsia" w:hint="eastAsia"/>
        </w:rPr>
        <w:t>控制—寻找最优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。</w:t>
      </w:r>
    </w:p>
    <w:p w14:paraId="1B38007B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14:paraId="4E772515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</w:t>
      </w:r>
      <w:r w:rsidRPr="001750C4">
        <w:rPr>
          <w:rFonts w:eastAsiaTheme="minorEastAsia"/>
        </w:rPr>
        <w:t>:</w:t>
      </w:r>
    </w:p>
    <w:p w14:paraId="4BD66B86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nv: OpenAI</w:t>
      </w:r>
      <w:r w:rsidRPr="001750C4">
        <w:rPr>
          <w:rFonts w:eastAsiaTheme="minorEastAsia" w:hint="eastAsia"/>
        </w:rPr>
        <w:t>环境</w:t>
      </w:r>
      <w:r w:rsidRPr="001750C4">
        <w:rPr>
          <w:rFonts w:eastAsiaTheme="minorEastAsia"/>
        </w:rPr>
        <w:t>.</w:t>
      </w:r>
    </w:p>
    <w:p w14:paraId="7BE7C5CC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um_episodes: </w:t>
      </w:r>
      <w:r w:rsidRPr="001750C4">
        <w:rPr>
          <w:rFonts w:eastAsiaTheme="minorEastAsia" w:hint="eastAsia"/>
        </w:rPr>
        <w:t>迭代次数</w:t>
      </w:r>
      <w:r w:rsidRPr="001750C4">
        <w:rPr>
          <w:rFonts w:eastAsiaTheme="minorEastAsia"/>
        </w:rPr>
        <w:t>.</w:t>
      </w:r>
    </w:p>
    <w:p w14:paraId="059C2650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discount_factor: Gamma</w:t>
      </w:r>
      <w:r w:rsidRPr="001750C4">
        <w:rPr>
          <w:rFonts w:eastAsiaTheme="minorEastAsia" w:hint="eastAsia"/>
        </w:rPr>
        <w:t>折扣因子</w:t>
      </w:r>
      <w:r w:rsidRPr="001750C4">
        <w:rPr>
          <w:rFonts w:eastAsiaTheme="minorEastAsia"/>
        </w:rPr>
        <w:t>.</w:t>
      </w:r>
    </w:p>
    <w:p w14:paraId="527680A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lpha: TD</w:t>
      </w:r>
      <w:r w:rsidRPr="001750C4">
        <w:rPr>
          <w:rFonts w:eastAsiaTheme="minorEastAsia" w:hint="eastAsia"/>
        </w:rPr>
        <w:t>学习率</w:t>
      </w:r>
      <w:r w:rsidRPr="001750C4">
        <w:rPr>
          <w:rFonts w:eastAsiaTheme="minorEastAsia"/>
        </w:rPr>
        <w:t>.</w:t>
      </w:r>
    </w:p>
    <w:p w14:paraId="2731C22F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: </w:t>
      </w:r>
      <w:r w:rsidRPr="001750C4">
        <w:rPr>
          <w:rFonts w:eastAsiaTheme="minorEastAsia" w:hint="eastAsia"/>
        </w:rPr>
        <w:t>采样随机动作的概率，为</w:t>
      </w:r>
      <w:r w:rsidRPr="001750C4">
        <w:rPr>
          <w:rFonts w:eastAsiaTheme="minorEastAsia"/>
        </w:rPr>
        <w:t>0~1</w:t>
      </w:r>
      <w:r w:rsidRPr="001750C4">
        <w:rPr>
          <w:rFonts w:eastAsiaTheme="minorEastAsia" w:hint="eastAsia"/>
        </w:rPr>
        <w:t>的浮点数</w:t>
      </w:r>
      <w:r w:rsidRPr="001750C4">
        <w:rPr>
          <w:rFonts w:eastAsiaTheme="minorEastAsia"/>
        </w:rPr>
        <w:t>.</w:t>
      </w:r>
    </w:p>
    <w:p w14:paraId="3AF35E2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14:paraId="257049F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</w:t>
      </w:r>
      <w:r w:rsidRPr="001750C4">
        <w:rPr>
          <w:rFonts w:eastAsiaTheme="minorEastAsia"/>
        </w:rPr>
        <w:t>:</w:t>
      </w:r>
    </w:p>
    <w:p w14:paraId="5FD2B1B1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一个元组</w:t>
      </w:r>
      <w:r w:rsidRPr="001750C4">
        <w:rPr>
          <w:rFonts w:eastAsiaTheme="minorEastAsia"/>
        </w:rPr>
        <w:t>(Q, episode_lengths)</w:t>
      </w:r>
      <w:r w:rsidRPr="001750C4">
        <w:rPr>
          <w:rFonts w:eastAsiaTheme="minorEastAsia" w:hint="eastAsia"/>
        </w:rPr>
        <w:t>吗，其中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是最优动作值函数，将状态映射为动作值</w:t>
      </w:r>
      <w:r w:rsidRPr="001750C4">
        <w:rPr>
          <w:rFonts w:eastAsiaTheme="minorEastAsia"/>
        </w:rPr>
        <w:t>.</w:t>
      </w:r>
    </w:p>
    <w:p w14:paraId="30F7C425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14:paraId="2C2C880C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14:paraId="436C0E9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最终的动作值函数</w:t>
      </w:r>
      <w:r w:rsidRPr="001750C4">
        <w:rPr>
          <w:rFonts w:eastAsiaTheme="minorEastAsia"/>
        </w:rPr>
        <w:t>.</w:t>
      </w:r>
    </w:p>
    <w:p w14:paraId="2377EB8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Q = defaultdict(lambda: np.zeros(env.action_space.n))</w:t>
      </w:r>
    </w:p>
    <w:p w14:paraId="4A946B5F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14:paraId="3AE7EB9C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# </w:t>
      </w:r>
      <w:r w:rsidRPr="001750C4">
        <w:rPr>
          <w:rFonts w:eastAsiaTheme="minorEastAsia" w:hint="eastAsia"/>
        </w:rPr>
        <w:t>跟踪有效统计</w:t>
      </w:r>
    </w:p>
    <w:p w14:paraId="6E46A02D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stats = plotting.EpisodeStats(</w:t>
      </w:r>
    </w:p>
    <w:p w14:paraId="267BDCC1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lengths=np.zeros(num_episodes),</w:t>
      </w:r>
    </w:p>
    <w:p w14:paraId="78D09C12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rewards=np.zeros(num_episodes))</w:t>
      </w:r>
    </w:p>
    <w:p w14:paraId="7600551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05CCA188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遵循的策略</w:t>
      </w:r>
    </w:p>
    <w:p w14:paraId="165D99F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policy = make_epsilon_greedy_policy(Q, epsilon, env.action_space.n)</w:t>
      </w:r>
    </w:p>
    <w:p w14:paraId="1FE8CECF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14:paraId="41529D8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for i_episode in range(num_episodes):</w:t>
      </w:r>
    </w:p>
    <w:p w14:paraId="19717AE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</w:t>
      </w:r>
      <w:r w:rsidRPr="001750C4">
        <w:rPr>
          <w:rFonts w:eastAsiaTheme="minorEastAsia" w:hint="eastAsia"/>
        </w:rPr>
        <w:t>打印当前代，用于调试</w:t>
      </w:r>
    </w:p>
    <w:p w14:paraId="3185320F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if (i_episode + 1) % 100 == 0:</w:t>
      </w:r>
    </w:p>
    <w:p w14:paraId="5DDE3520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print("\rEpisode {}/{}.".format(i_episode + 1, num_episodes), end="")</w:t>
      </w:r>
    </w:p>
    <w:p w14:paraId="30A8F800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ys.stdout.flush()</w:t>
      </w:r>
    </w:p>
    <w:p w14:paraId="5D3ED6A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14:paraId="4EBD25B9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Reset the environment and pick the first action</w:t>
      </w:r>
    </w:p>
    <w:p w14:paraId="495D035F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state = env.reset()</w:t>
      </w:r>
    </w:p>
    <w:p w14:paraId="1057333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_probs = policy(state)</w:t>
      </w:r>
    </w:p>
    <w:p w14:paraId="7C53DD47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 = np.random.choice(np.arange(len(action_probs)), p=action_probs)</w:t>
      </w:r>
    </w:p>
    <w:p w14:paraId="385CDE0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14:paraId="5DBDDE3F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One step in the environment</w:t>
      </w:r>
    </w:p>
    <w:p w14:paraId="580409D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for t in itertools.count():</w:t>
      </w:r>
    </w:p>
    <w:p w14:paraId="2DF9D5EB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</w:t>
      </w:r>
      <w:r w:rsidRPr="001750C4">
        <w:rPr>
          <w:rFonts w:eastAsiaTheme="minorEastAsia" w:hint="eastAsia"/>
        </w:rPr>
        <w:t>执行一步</w:t>
      </w:r>
    </w:p>
    <w:p w14:paraId="64907248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state, reward, done, _ = env.step(action)</w:t>
      </w:r>
    </w:p>
    <w:p w14:paraId="147D332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14:paraId="2220812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    # </w:t>
      </w:r>
      <w:r w:rsidRPr="001750C4">
        <w:rPr>
          <w:rFonts w:eastAsiaTheme="minorEastAsia" w:hint="eastAsia"/>
        </w:rPr>
        <w:t>选取下一动作</w:t>
      </w:r>
    </w:p>
    <w:p w14:paraId="5407F6DB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_probs = policy(next_state)</w:t>
      </w:r>
    </w:p>
    <w:p w14:paraId="50961E27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 = np.random.choice(np.arange(len(next_action_probs)), p=next_action_probs)</w:t>
      </w:r>
    </w:p>
    <w:p w14:paraId="2A0F9BE8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14:paraId="33DCCFAD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rewards[i_episode] += reward</w:t>
      </w:r>
    </w:p>
    <w:p w14:paraId="3917E2C2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lengths[i_episode] = t</w:t>
      </w:r>
    </w:p>
    <w:p w14:paraId="64630E2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14:paraId="4723F585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 TD</w:t>
      </w:r>
      <w:r w:rsidRPr="001750C4">
        <w:rPr>
          <w:rFonts w:eastAsiaTheme="minorEastAsia" w:hint="eastAsia"/>
        </w:rPr>
        <w:t>更新</w:t>
      </w:r>
    </w:p>
    <w:p w14:paraId="498EBDF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target = reward + discount_factor * Q[next_state][next_action]</w:t>
      </w:r>
    </w:p>
    <w:p w14:paraId="041B887A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delta = td_target - Q[state][action]</w:t>
      </w:r>
    </w:p>
    <w:p w14:paraId="2F4F6393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Q[state][action] += alpha * td_delta</w:t>
      </w:r>
    </w:p>
    <w:p w14:paraId="13ABBB2C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14:paraId="3E384660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if done:</w:t>
      </w:r>
    </w:p>
    <w:p w14:paraId="0FF09DFB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break</w:t>
      </w:r>
    </w:p>
    <w:p w14:paraId="1CE95624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</w:t>
      </w:r>
    </w:p>
    <w:p w14:paraId="3E9A6025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action = next_action</w:t>
      </w:r>
    </w:p>
    <w:p w14:paraId="436746B4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e = next_state        </w:t>
      </w:r>
    </w:p>
    <w:p w14:paraId="6C104A5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14:paraId="4801F654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Q, stats</w:t>
      </w:r>
    </w:p>
    <w:p w14:paraId="0E53C9DD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14:paraId="3F73D27E" w14:textId="77777777"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Q, stats = sarsa(env, 200)</w:t>
      </w:r>
    </w:p>
    <w:p w14:paraId="595EEFE2" w14:textId="77777777" w:rsidR="00BE7A45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plotting.plot_episode_stats(stats)</w:t>
      </w:r>
    </w:p>
    <w:p w14:paraId="2A258F37" w14:textId="77777777" w:rsidR="001750C4" w:rsidRDefault="001750C4" w:rsidP="001750C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如下：</w:t>
      </w:r>
    </w:p>
    <w:p w14:paraId="7DF3E9D9" w14:textId="77777777" w:rsidR="001750C4" w:rsidRPr="00BE7A45" w:rsidRDefault="00183E04" w:rsidP="00183E04">
      <w:pPr>
        <w:pStyle w:val="affff5"/>
      </w:pPr>
      <w:r>
        <w:lastRenderedPageBreak/>
        <w:drawing>
          <wp:inline distT="0" distB="0" distL="0" distR="0" wp14:anchorId="39BBA4A1" wp14:editId="6EA7996A">
            <wp:extent cx="4693252" cy="2520000"/>
            <wp:effectExtent l="0" t="0" r="0" b="0"/>
            <wp:docPr id="22" name="图片 22" descr="E:\personal\study\人工智能\强化学习\reinforcement-learning-course\公式图片\时序差分\sarsa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E:\personal\study\人工智能\强化学习\reinforcement-learning-course\公式图片\时序差分\sarsa-2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2EB56B0C" wp14:editId="00D888CD">
            <wp:extent cx="4632282" cy="2520000"/>
            <wp:effectExtent l="0" t="0" r="0" b="0"/>
            <wp:docPr id="21" name="图片 21" descr="E:\personal\study\人工智能\强化学习\reinforcement-learning-course\公式图片\时序差分\sarsa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E:\personal\study\人工智能\强化学习\reinforcement-learning-course\公式图片\时序差分\sarsa-1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0E04C0FF" wp14:editId="676CA3AB">
            <wp:extent cx="4632281" cy="2520000"/>
            <wp:effectExtent l="0" t="0" r="0" b="0"/>
            <wp:docPr id="20" name="图片 20" descr="E:\personal\study\人工智能\强化学习\reinforcement-learning-course\公式图片\时序差分\sarsa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E:\personal\study\人工智能\强化学习\reinforcement-learning-course\公式图片\时序差分\sarsa-3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F24DE" w14:textId="77777777" w:rsidR="00BE7A45" w:rsidRDefault="00BE7A45" w:rsidP="00BE7A45">
      <w:pPr>
        <w:pStyle w:val="3"/>
      </w:pPr>
      <w:r>
        <w:rPr>
          <w:rFonts w:hint="eastAsia"/>
        </w:rPr>
        <w:lastRenderedPageBreak/>
        <w:t>Q</w:t>
      </w:r>
      <w:r>
        <w:rPr>
          <w:rFonts w:hint="eastAsia"/>
        </w:rPr>
        <w:t>学习</w:t>
      </w:r>
    </w:p>
    <w:p w14:paraId="0A161605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# -*- coding: utf-8 -*-</w:t>
      </w:r>
    </w:p>
    <w:p w14:paraId="0C57683B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14:paraId="10464B9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Created on Tue Nov  5 17:03:40 2019</w:t>
      </w:r>
    </w:p>
    <w:p w14:paraId="73CDD2FD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3A242188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@author: hba</w:t>
      </w:r>
    </w:p>
    <w:p w14:paraId="17272E5C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14:paraId="552A2BA1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4DD89FC5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gym</w:t>
      </w:r>
    </w:p>
    <w:p w14:paraId="0A76321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itertools</w:t>
      </w:r>
    </w:p>
    <w:p w14:paraId="736B866C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matplotlib</w:t>
      </w:r>
    </w:p>
    <w:p w14:paraId="7F10CBAD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numpy as np</w:t>
      </w:r>
    </w:p>
    <w:p w14:paraId="4262A229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pandas as pd</w:t>
      </w:r>
    </w:p>
    <w:p w14:paraId="5CF3D18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sys</w:t>
      </w:r>
    </w:p>
    <w:p w14:paraId="10BA8263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5E28CEF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f "../" not in sys.path:</w:t>
      </w:r>
    </w:p>
    <w:p w14:paraId="5E9943CE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sys.path.append("../") </w:t>
      </w:r>
    </w:p>
    <w:p w14:paraId="38CB20C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63B49408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collections import defaultdict</w:t>
      </w:r>
    </w:p>
    <w:p w14:paraId="219FE3C7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.envs.cliff_walking import CliffWalkingEnv</w:t>
      </w:r>
    </w:p>
    <w:p w14:paraId="0DF22037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 import plotting</w:t>
      </w:r>
    </w:p>
    <w:p w14:paraId="1CCA861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20861AD6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matplotlib.style.use('ggplot')</w:t>
      </w:r>
    </w:p>
    <w:p w14:paraId="53C0435B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env = CliffWalkingEnv()</w:t>
      </w:r>
    </w:p>
    <w:p w14:paraId="11E4DC11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13DB422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make_epsilon_greedy_policy(Q,epsilon,nA):</w:t>
      </w:r>
    </w:p>
    <w:p w14:paraId="5D84D08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14:paraId="4B41353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基于给定的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值函数和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创建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</w:t>
      </w:r>
    </w:p>
    <w:p w14:paraId="1FA28AB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参数：</w:t>
      </w:r>
    </w:p>
    <w:p w14:paraId="39AF85BD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Q:</w:t>
      </w:r>
      <w:r w:rsidRPr="00BE7A45">
        <w:rPr>
          <w:rFonts w:eastAsiaTheme="minorEastAsia" w:hint="eastAsia"/>
        </w:rPr>
        <w:t>将状态映射成动作值函数的字典。每个值都是一个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的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。</w:t>
      </w:r>
    </w:p>
    <w:p w14:paraId="1DAA6A8B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</w:t>
      </w:r>
      <w:r w:rsidRPr="00BE7A45">
        <w:rPr>
          <w:rFonts w:eastAsiaTheme="minorEastAsia" w:hint="eastAsia"/>
        </w:rPr>
        <w:t>：选择随机动作的概率，为</w:t>
      </w:r>
      <w:r w:rsidRPr="00BE7A45">
        <w:rPr>
          <w:rFonts w:eastAsiaTheme="minorEastAsia"/>
        </w:rPr>
        <w:t>0</w:t>
      </w:r>
      <w:r w:rsidRPr="00BE7A45">
        <w:rPr>
          <w:rFonts w:eastAsiaTheme="minorEastAsia" w:hint="eastAsia"/>
        </w:rPr>
        <w:t>与</w:t>
      </w:r>
      <w:r w:rsidRPr="00BE7A45">
        <w:rPr>
          <w:rFonts w:eastAsiaTheme="minorEastAsia"/>
        </w:rPr>
        <w:t>1</w:t>
      </w:r>
      <w:r w:rsidRPr="00BE7A45">
        <w:rPr>
          <w:rFonts w:eastAsiaTheme="minorEastAsia" w:hint="eastAsia"/>
        </w:rPr>
        <w:t>之间的浮点数。</w:t>
      </w:r>
    </w:p>
    <w:p w14:paraId="2DC629E5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A</w:t>
      </w:r>
      <w:r w:rsidRPr="00BE7A45">
        <w:rPr>
          <w:rFonts w:eastAsiaTheme="minorEastAsia" w:hint="eastAsia"/>
        </w:rPr>
        <w:t>：环境中的动作数。</w:t>
      </w:r>
    </w:p>
    <w:p w14:paraId="2641F00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：</w:t>
      </w:r>
    </w:p>
    <w:p w14:paraId="4AA26BCD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返回一个函数，该函数的输入为观察即状态，并以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（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）的形式返回每个动作的概率。</w:t>
      </w:r>
    </w:p>
    <w:p w14:paraId="540E6BD7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14:paraId="484C052D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def policy_fn(obseration):</w:t>
      </w:r>
    </w:p>
    <w:p w14:paraId="276F62AB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=np.ones(nA,dtype=float)*epsilon/nA</w:t>
      </w:r>
    </w:p>
    <w:p w14:paraId="7729135C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best_action=np.argmax(Q[obseration])</w:t>
      </w:r>
    </w:p>
    <w:p w14:paraId="7DD8971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[best_action]+=(1.0-epsilon)</w:t>
      </w:r>
    </w:p>
    <w:p w14:paraId="7928880B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return A</w:t>
      </w:r>
    </w:p>
    <w:p w14:paraId="22F80D9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return policy_fn</w:t>
      </w:r>
    </w:p>
    <w:p w14:paraId="212E8D50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11EFEAA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q_learning(env, num_episodes, discount_factor=1.0, alpha=0.5, epsilon=0.1):</w:t>
      </w:r>
    </w:p>
    <w:p w14:paraId="3C0A42DE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14:paraId="70B40095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-Learning</w:t>
      </w:r>
      <w:r w:rsidRPr="00BE7A45">
        <w:rPr>
          <w:rFonts w:eastAsiaTheme="minorEastAsia" w:hint="eastAsia"/>
        </w:rPr>
        <w:t>算法：离策略</w:t>
      </w:r>
      <w:r w:rsidRPr="00BE7A45">
        <w:rPr>
          <w:rFonts w:eastAsiaTheme="minorEastAsia"/>
        </w:rPr>
        <w:t>TD</w:t>
      </w:r>
      <w:r w:rsidRPr="00BE7A45">
        <w:rPr>
          <w:rFonts w:eastAsiaTheme="minorEastAsia" w:hint="eastAsia"/>
        </w:rPr>
        <w:t>控制—遵循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的同时学习最优贪婪策略。</w:t>
      </w:r>
    </w:p>
    <w:p w14:paraId="44874E56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14:paraId="15D51CF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</w:t>
      </w:r>
      <w:r w:rsidRPr="00BE7A45">
        <w:rPr>
          <w:rFonts w:eastAsiaTheme="minorEastAsia" w:hint="eastAsia"/>
        </w:rPr>
        <w:t>参数</w:t>
      </w:r>
      <w:r w:rsidRPr="00BE7A45">
        <w:rPr>
          <w:rFonts w:eastAsiaTheme="minorEastAsia"/>
        </w:rPr>
        <w:t>:</w:t>
      </w:r>
    </w:p>
    <w:p w14:paraId="2BC54D3B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nv: OpenAI</w:t>
      </w:r>
      <w:r w:rsidRPr="00BE7A45">
        <w:rPr>
          <w:rFonts w:eastAsiaTheme="minorEastAsia" w:hint="eastAsia"/>
        </w:rPr>
        <w:t>环境</w:t>
      </w:r>
      <w:r w:rsidRPr="00BE7A45">
        <w:rPr>
          <w:rFonts w:eastAsiaTheme="minorEastAsia"/>
        </w:rPr>
        <w:t>.</w:t>
      </w:r>
    </w:p>
    <w:p w14:paraId="4B30A2EE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um_episodes: </w:t>
      </w:r>
      <w:r w:rsidRPr="00BE7A45">
        <w:rPr>
          <w:rFonts w:eastAsiaTheme="minorEastAsia" w:hint="eastAsia"/>
        </w:rPr>
        <w:t>迭代次数</w:t>
      </w:r>
      <w:r w:rsidRPr="00BE7A45">
        <w:rPr>
          <w:rFonts w:eastAsiaTheme="minorEastAsia"/>
        </w:rPr>
        <w:t>.</w:t>
      </w:r>
    </w:p>
    <w:p w14:paraId="23E75DC7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discount_factor: Gamma</w:t>
      </w:r>
      <w:r w:rsidRPr="00BE7A45">
        <w:rPr>
          <w:rFonts w:eastAsiaTheme="minorEastAsia" w:hint="eastAsia"/>
        </w:rPr>
        <w:t>折扣因子</w:t>
      </w:r>
      <w:r w:rsidRPr="00BE7A45">
        <w:rPr>
          <w:rFonts w:eastAsiaTheme="minorEastAsia"/>
        </w:rPr>
        <w:t>.</w:t>
      </w:r>
    </w:p>
    <w:p w14:paraId="7E05628C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lpha: TD</w:t>
      </w:r>
      <w:r w:rsidRPr="00BE7A45">
        <w:rPr>
          <w:rFonts w:eastAsiaTheme="minorEastAsia" w:hint="eastAsia"/>
        </w:rPr>
        <w:t>学习率</w:t>
      </w:r>
      <w:r w:rsidRPr="00BE7A45">
        <w:rPr>
          <w:rFonts w:eastAsiaTheme="minorEastAsia"/>
        </w:rPr>
        <w:t>.</w:t>
      </w:r>
    </w:p>
    <w:p w14:paraId="2FA28B19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: </w:t>
      </w:r>
      <w:r w:rsidRPr="00BE7A45">
        <w:rPr>
          <w:rFonts w:eastAsiaTheme="minorEastAsia" w:hint="eastAsia"/>
        </w:rPr>
        <w:t>采样随机动作的概率，为</w:t>
      </w:r>
      <w:r w:rsidRPr="00BE7A45">
        <w:rPr>
          <w:rFonts w:eastAsiaTheme="minorEastAsia"/>
        </w:rPr>
        <w:t>0~1</w:t>
      </w:r>
      <w:r w:rsidRPr="00BE7A45">
        <w:rPr>
          <w:rFonts w:eastAsiaTheme="minorEastAsia" w:hint="eastAsia"/>
        </w:rPr>
        <w:t>的浮点数</w:t>
      </w:r>
      <w:r w:rsidRPr="00BE7A45">
        <w:rPr>
          <w:rFonts w:eastAsiaTheme="minorEastAsia"/>
        </w:rPr>
        <w:t>.</w:t>
      </w:r>
    </w:p>
    <w:p w14:paraId="09BF09D7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14:paraId="00E922B9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</w:t>
      </w:r>
      <w:r w:rsidRPr="00BE7A45">
        <w:rPr>
          <w:rFonts w:eastAsiaTheme="minorEastAsia"/>
        </w:rPr>
        <w:t>:</w:t>
      </w:r>
    </w:p>
    <w:p w14:paraId="0AE5CDBB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一个元组</w:t>
      </w:r>
      <w:r w:rsidRPr="00BE7A45">
        <w:rPr>
          <w:rFonts w:eastAsiaTheme="minorEastAsia"/>
        </w:rPr>
        <w:t>(Q, episode_lengths)</w:t>
      </w:r>
      <w:r w:rsidRPr="00BE7A45">
        <w:rPr>
          <w:rFonts w:eastAsiaTheme="minorEastAsia" w:hint="eastAsia"/>
        </w:rPr>
        <w:t>吗，其中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是最优动作值函数，将状态映射为动作值</w:t>
      </w:r>
      <w:r w:rsidRPr="00BE7A45">
        <w:rPr>
          <w:rFonts w:eastAsiaTheme="minorEastAsia"/>
        </w:rPr>
        <w:t>.</w:t>
      </w:r>
    </w:p>
    <w:p w14:paraId="2D122D18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14:paraId="2D58AC80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14:paraId="3DDE843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最终的动作值函数</w:t>
      </w:r>
      <w:r w:rsidRPr="00BE7A45">
        <w:rPr>
          <w:rFonts w:eastAsiaTheme="minorEastAsia"/>
        </w:rPr>
        <w:t>.</w:t>
      </w:r>
    </w:p>
    <w:p w14:paraId="1C837F79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 = defaultdict(lambda: np.zeros(env.action_space.n))</w:t>
      </w:r>
    </w:p>
    <w:p w14:paraId="7BBE1161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45ADC0EE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跟踪有效统计</w:t>
      </w:r>
    </w:p>
    <w:p w14:paraId="35CF4CB1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stats = plotting.EpisodeStats(</w:t>
      </w:r>
    </w:p>
    <w:p w14:paraId="6CBE0128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lengths=np.zeros(num_episodes),</w:t>
      </w:r>
    </w:p>
    <w:p w14:paraId="503F5A16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rewards=np.zeros(num_episodes))    </w:t>
      </w:r>
    </w:p>
    <w:p w14:paraId="296FCFE4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14:paraId="418725C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遵循的策略</w:t>
      </w:r>
    </w:p>
    <w:p w14:paraId="78C06BB3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policy = make_epsilon_greedy_policy(Q, epsilon, env.action_space.n)</w:t>
      </w:r>
    </w:p>
    <w:p w14:paraId="08F0A545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14:paraId="130109A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for i_episode in range(num_episodes):</w:t>
      </w:r>
    </w:p>
    <w:p w14:paraId="29DB3CDB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     #</w:t>
      </w:r>
      <w:r w:rsidRPr="00BE7A45">
        <w:rPr>
          <w:rFonts w:eastAsiaTheme="minorEastAsia" w:hint="eastAsia"/>
        </w:rPr>
        <w:t>打印当前代，用于调试</w:t>
      </w:r>
    </w:p>
    <w:p w14:paraId="5ABA6F74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if (i_episode + 1) % 100 == 0:</w:t>
      </w:r>
    </w:p>
    <w:p w14:paraId="3D52A370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print("\rEpisode {}/{}.".format(i_episode + 1, num_episodes), end="")</w:t>
      </w:r>
    </w:p>
    <w:p w14:paraId="2654C18D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ys.stdout.flush()</w:t>
      </w:r>
    </w:p>
    <w:p w14:paraId="1C920B1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14:paraId="29C0A5DC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# Implement this!</w:t>
      </w:r>
    </w:p>
    <w:p w14:paraId="5EA7B25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state=env.reset()</w:t>
      </w:r>
    </w:p>
    <w:p w14:paraId="627200D5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14:paraId="4A96D8EC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for t in itertools.count():</w:t>
      </w:r>
    </w:p>
    <w:p w14:paraId="180CC501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_probs =policy(state)</w:t>
      </w:r>
    </w:p>
    <w:p w14:paraId="3CEE8716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 = np.random.choice(np.arange(len(action_probs)), p=action_probs)</w:t>
      </w:r>
    </w:p>
    <w:p w14:paraId="25C13B06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state,reward,done,_=env.step(action)</w:t>
      </w:r>
    </w:p>
    <w:p w14:paraId="01021B77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rewards[i_episode] += reward</w:t>
      </w:r>
    </w:p>
    <w:p w14:paraId="48E4663E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lengths[i_episode] = t</w:t>
      </w:r>
    </w:p>
    <w:p w14:paraId="7D333356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</w:t>
      </w:r>
    </w:p>
    <w:p w14:paraId="3045553E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best_action=np.argmax(Q[next_state])</w:t>
      </w:r>
    </w:p>
    <w:p w14:paraId="6EE3EDAF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target=reward+discount_factor*Q[next_state][next_best_action]</w:t>
      </w:r>
    </w:p>
    <w:p w14:paraId="39223B53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error=td_target-Q[state][action]</w:t>
      </w:r>
    </w:p>
    <w:p w14:paraId="714AB697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Q[state][action]+=alpha*td_error</w:t>
      </w:r>
    </w:p>
    <w:p w14:paraId="5A4BBE15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if done:</w:t>
      </w:r>
    </w:p>
    <w:p w14:paraId="26C815F4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    break</w:t>
      </w:r>
    </w:p>
    <w:p w14:paraId="64FF01D0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e=next_state</w:t>
      </w:r>
    </w:p>
    <w:p w14:paraId="25F5700A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14:paraId="53D8038D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14:paraId="210D22D9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return Q, stats</w:t>
      </w:r>
    </w:p>
    <w:p w14:paraId="0FFEA485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36FA32F2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Q, stats = q_learning(env, 500)</w:t>
      </w:r>
    </w:p>
    <w:p w14:paraId="37814355" w14:textId="77777777" w:rsid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plotting.plot_episode_stats(stats)</w:t>
      </w:r>
    </w:p>
    <w:p w14:paraId="7500F06A" w14:textId="77777777" w:rsidR="0099302A" w:rsidRDefault="0099302A" w:rsidP="00BE7A4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为：</w:t>
      </w:r>
    </w:p>
    <w:p w14:paraId="4013F8DC" w14:textId="77777777" w:rsidR="0099302A" w:rsidRPr="00BE7A45" w:rsidRDefault="00724406" w:rsidP="00724406">
      <w:pPr>
        <w:pStyle w:val="affff5"/>
      </w:pPr>
      <w:r>
        <w:lastRenderedPageBreak/>
        <w:drawing>
          <wp:inline distT="0" distB="0" distL="0" distR="0" wp14:anchorId="4DCFC2D4" wp14:editId="36723029">
            <wp:extent cx="4693253" cy="2520000"/>
            <wp:effectExtent l="0" t="0" r="0" b="0"/>
            <wp:docPr id="19" name="图片 19" descr="E:\personal\study\人工智能\强化学习\reinforcement-learning-course\公式图片\时序差分\qlearning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E:\personal\study\人工智能\强化学习\reinforcement-learning-course\公式图片\时序差分\qlearning-2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4406">
        <w:drawing>
          <wp:inline distT="0" distB="0" distL="0" distR="0" wp14:anchorId="55AE5302" wp14:editId="1BB363D2">
            <wp:extent cx="4632281" cy="2520000"/>
            <wp:effectExtent l="0" t="0" r="0" b="0"/>
            <wp:docPr id="18" name="图片 18" descr="E:\personal\study\人工智能\强化学习\reinforcement-learning-course\公式图片\时序差分\qlearning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E:\personal\study\人工智能\强化学习\reinforcement-learning-course\公式图片\时序差分\qlearning-1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5" w:name="_GoBack"/>
      <w:r>
        <w:drawing>
          <wp:inline distT="0" distB="0" distL="0" distR="0" wp14:anchorId="4C093EF0" wp14:editId="19C05A40">
            <wp:extent cx="4632281" cy="2520000"/>
            <wp:effectExtent l="0" t="0" r="0" b="0"/>
            <wp:docPr id="17" name="图片 17" descr="E:\personal\study\人工智能\强化学习\reinforcement-learning-course\公式图片\时序差分\qlearning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E:\personal\study\人工智能\强化学习\reinforcement-learning-course\公式图片\时序差分\qlearning-3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5"/>
    </w:p>
    <w:p w14:paraId="593EEE8E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5E52A73C" w14:textId="77777777"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14:paraId="23E686FC" w14:textId="77777777" w:rsidR="003A2B8C" w:rsidRPr="003A2B8C" w:rsidRDefault="003A2B8C" w:rsidP="003A2B8C">
      <w:pPr>
        <w:spacing w:before="192" w:after="192"/>
        <w:ind w:firstLine="480"/>
        <w:rPr>
          <w:rFonts w:eastAsiaTheme="minorEastAsia"/>
        </w:rPr>
      </w:pPr>
    </w:p>
    <w:sectPr w:rsidR="003A2B8C" w:rsidRPr="003A2B8C" w:rsidSect="006F7B6B">
      <w:footerReference w:type="first" r:id="rId80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CFE8B8" w14:textId="77777777" w:rsidR="006A67E6" w:rsidRPr="00CC0563" w:rsidRDefault="006A67E6" w:rsidP="00DD0945">
      <w:pPr>
        <w:pStyle w:val="a6"/>
        <w:spacing w:beforeLines="0" w:afterLines="0"/>
        <w:ind w:firstLine="357"/>
      </w:pPr>
    </w:p>
    <w:p w14:paraId="431F998F" w14:textId="77777777" w:rsidR="006A67E6" w:rsidRDefault="006A67E6">
      <w:pPr>
        <w:spacing w:before="120" w:after="120"/>
        <w:ind w:firstLine="480"/>
      </w:pPr>
    </w:p>
    <w:p w14:paraId="2E52DE11" w14:textId="77777777" w:rsidR="006A67E6" w:rsidRDefault="006A67E6">
      <w:pPr>
        <w:spacing w:before="120" w:after="120"/>
        <w:ind w:firstLine="480"/>
      </w:pPr>
    </w:p>
  </w:endnote>
  <w:endnote w:type="continuationSeparator" w:id="0">
    <w:p w14:paraId="62FFDDD4" w14:textId="77777777" w:rsidR="006A67E6" w:rsidRPr="008375F0" w:rsidRDefault="006A67E6" w:rsidP="002A3E65">
      <w:pPr>
        <w:pStyle w:val="a6"/>
        <w:spacing w:before="120" w:after="120"/>
        <w:ind w:firstLine="360"/>
      </w:pPr>
    </w:p>
    <w:p w14:paraId="0CEDF844" w14:textId="77777777" w:rsidR="006A67E6" w:rsidRDefault="006A67E6">
      <w:pPr>
        <w:spacing w:before="120" w:after="120"/>
        <w:ind w:firstLine="480"/>
      </w:pPr>
    </w:p>
    <w:p w14:paraId="205A11E9" w14:textId="77777777" w:rsidR="006A67E6" w:rsidRDefault="006A67E6">
      <w:pPr>
        <w:spacing w:before="120" w:after="120"/>
        <w:ind w:firstLine="480"/>
      </w:pPr>
    </w:p>
  </w:endnote>
  <w:endnote w:type="continuationNotice" w:id="1">
    <w:p w14:paraId="23BF7749" w14:textId="77777777" w:rsidR="006A67E6" w:rsidRPr="009463EE" w:rsidRDefault="006A67E6" w:rsidP="009463EE">
      <w:pPr>
        <w:pStyle w:val="a6"/>
        <w:spacing w:before="120" w:after="120"/>
      </w:pPr>
    </w:p>
    <w:p w14:paraId="034FF34E" w14:textId="77777777" w:rsidR="006A67E6" w:rsidRDefault="006A67E6">
      <w:pPr>
        <w:spacing w:before="120" w:after="120"/>
        <w:ind w:firstLine="480"/>
      </w:pPr>
    </w:p>
    <w:p w14:paraId="2D35AB43" w14:textId="77777777" w:rsidR="006A67E6" w:rsidRDefault="006A67E6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8F601F" w14:textId="77777777" w:rsidR="008F13E4" w:rsidRDefault="008F13E4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52241442"/>
      <w:docPartObj>
        <w:docPartGallery w:val="Page Numbers (Bottom of Page)"/>
        <w:docPartUnique/>
      </w:docPartObj>
    </w:sdtPr>
    <w:sdtContent>
      <w:p w14:paraId="104AFF09" w14:textId="77777777" w:rsidR="008F13E4" w:rsidRDefault="008F13E4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E86A1E">
          <w:rPr>
            <w:lang w:val="zh-CN"/>
          </w:rPr>
          <w:t>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6429B5" w14:textId="77777777" w:rsidR="008F13E4" w:rsidRDefault="008F13E4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5594549"/>
      <w:docPartObj>
        <w:docPartGallery w:val="Page Numbers (Bottom of Page)"/>
        <w:docPartUnique/>
      </w:docPartObj>
    </w:sdtPr>
    <w:sdtContent>
      <w:sdt>
        <w:sdtPr>
          <w:id w:val="-1889025049"/>
          <w:docPartObj>
            <w:docPartGallery w:val="Page Numbers (Bottom of Page)"/>
            <w:docPartUnique/>
          </w:docPartObj>
        </w:sdtPr>
        <w:sdtContent>
          <w:p w14:paraId="01B6BF5B" w14:textId="77777777" w:rsidR="008F13E4" w:rsidRDefault="008F13E4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E86A1E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14:paraId="5AD7B7A9" w14:textId="77777777" w:rsidR="008F13E4" w:rsidRDefault="008F13E4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16542D" w14:textId="77777777" w:rsidR="006A67E6" w:rsidRDefault="006A67E6" w:rsidP="00E95FE4">
      <w:pPr>
        <w:spacing w:before="120" w:after="120"/>
        <w:ind w:firstLine="480"/>
      </w:pPr>
      <w:r>
        <w:separator/>
      </w:r>
    </w:p>
  </w:footnote>
  <w:footnote w:type="continuationSeparator" w:id="0">
    <w:p w14:paraId="52319BE9" w14:textId="77777777" w:rsidR="006A67E6" w:rsidRDefault="006A67E6" w:rsidP="00F77A35">
      <w:pPr>
        <w:spacing w:before="120" w:after="120"/>
        <w:ind w:firstLine="480"/>
      </w:pPr>
      <w:r>
        <w:continuationSeparator/>
      </w:r>
    </w:p>
    <w:p w14:paraId="54372B63" w14:textId="77777777" w:rsidR="006A67E6" w:rsidRDefault="006A67E6" w:rsidP="00F77A35">
      <w:pPr>
        <w:spacing w:before="120" w:after="120"/>
        <w:ind w:firstLine="480"/>
      </w:pPr>
    </w:p>
    <w:p w14:paraId="63884476" w14:textId="77777777" w:rsidR="006A67E6" w:rsidRDefault="006A67E6" w:rsidP="00F77A35">
      <w:pPr>
        <w:spacing w:before="120" w:after="120"/>
        <w:ind w:firstLine="480"/>
      </w:pPr>
    </w:p>
    <w:p w14:paraId="7DB7585A" w14:textId="77777777" w:rsidR="006A67E6" w:rsidRDefault="006A67E6" w:rsidP="00F77A35">
      <w:pPr>
        <w:spacing w:before="120" w:after="120"/>
        <w:ind w:firstLine="480"/>
      </w:pPr>
    </w:p>
    <w:p w14:paraId="7DC56DB3" w14:textId="77777777" w:rsidR="006A67E6" w:rsidRDefault="006A67E6" w:rsidP="00F77A35">
      <w:pPr>
        <w:spacing w:before="120" w:after="120"/>
        <w:ind w:firstLine="480"/>
      </w:pPr>
    </w:p>
    <w:p w14:paraId="1A0E79B8" w14:textId="77777777" w:rsidR="006A67E6" w:rsidRDefault="006A67E6" w:rsidP="00F77A35">
      <w:pPr>
        <w:spacing w:before="120" w:after="120"/>
        <w:ind w:firstLine="480"/>
      </w:pPr>
    </w:p>
    <w:p w14:paraId="38604DE7" w14:textId="77777777" w:rsidR="006A67E6" w:rsidRDefault="006A67E6" w:rsidP="00F77A35">
      <w:pPr>
        <w:spacing w:before="120" w:after="120"/>
        <w:ind w:firstLine="480"/>
      </w:pPr>
    </w:p>
    <w:p w14:paraId="61996A63" w14:textId="77777777" w:rsidR="006A67E6" w:rsidRDefault="006A67E6" w:rsidP="00F77A35">
      <w:pPr>
        <w:spacing w:before="120" w:after="120"/>
        <w:ind w:firstLine="480"/>
      </w:pPr>
    </w:p>
    <w:p w14:paraId="55933F24" w14:textId="77777777" w:rsidR="006A67E6" w:rsidRDefault="006A67E6">
      <w:pPr>
        <w:spacing w:before="120" w:after="120"/>
        <w:ind w:firstLine="480"/>
      </w:pPr>
    </w:p>
    <w:p w14:paraId="0CEA267E" w14:textId="77777777" w:rsidR="006A67E6" w:rsidRDefault="006A67E6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DFF57C" w14:textId="77777777" w:rsidR="008F13E4" w:rsidRDefault="008F13E4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F193D1" w14:textId="77777777" w:rsidR="008F13E4" w:rsidRPr="003716E6" w:rsidRDefault="008F13E4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987F66" w14:textId="77777777" w:rsidR="008F13E4" w:rsidRPr="005F59A8" w:rsidRDefault="008F13E4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40E24E5C"/>
    <w:multiLevelType w:val="multilevel"/>
    <w:tmpl w:val="4E56A620"/>
    <w:lvl w:ilvl="0">
      <w:start w:val="5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4EA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2E"/>
    <w:rsid w:val="00006B63"/>
    <w:rsid w:val="00006BB1"/>
    <w:rsid w:val="00006C5A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0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7D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ED4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E7C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767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DCC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80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CC5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E7D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3CDE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790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31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9FF"/>
    <w:rsid w:val="00054E8E"/>
    <w:rsid w:val="00054ECA"/>
    <w:rsid w:val="00054FC0"/>
    <w:rsid w:val="000550FF"/>
    <w:rsid w:val="00055154"/>
    <w:rsid w:val="0005522C"/>
    <w:rsid w:val="0005557F"/>
    <w:rsid w:val="000555F7"/>
    <w:rsid w:val="00055684"/>
    <w:rsid w:val="00055897"/>
    <w:rsid w:val="00055964"/>
    <w:rsid w:val="00055A56"/>
    <w:rsid w:val="00055B72"/>
    <w:rsid w:val="00055B7C"/>
    <w:rsid w:val="00055CC4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2FC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161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8C7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77FA9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1D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322"/>
    <w:rsid w:val="00082411"/>
    <w:rsid w:val="0008241E"/>
    <w:rsid w:val="0008265F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6B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1F10"/>
    <w:rsid w:val="00092333"/>
    <w:rsid w:val="000925DB"/>
    <w:rsid w:val="00092676"/>
    <w:rsid w:val="000927CD"/>
    <w:rsid w:val="00092832"/>
    <w:rsid w:val="00092839"/>
    <w:rsid w:val="00092930"/>
    <w:rsid w:val="00092C0A"/>
    <w:rsid w:val="00092C57"/>
    <w:rsid w:val="00092E52"/>
    <w:rsid w:val="000931A5"/>
    <w:rsid w:val="00093230"/>
    <w:rsid w:val="00093277"/>
    <w:rsid w:val="00093283"/>
    <w:rsid w:val="000932BE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70F"/>
    <w:rsid w:val="00094803"/>
    <w:rsid w:val="00094DC8"/>
    <w:rsid w:val="00094ED6"/>
    <w:rsid w:val="00094F2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569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6F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95F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BF4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7DB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96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6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72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91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30"/>
    <w:rsid w:val="000C64AE"/>
    <w:rsid w:val="000C6686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A83"/>
    <w:rsid w:val="000D1DF1"/>
    <w:rsid w:val="000D2037"/>
    <w:rsid w:val="000D20B7"/>
    <w:rsid w:val="000D20F3"/>
    <w:rsid w:val="000D23BC"/>
    <w:rsid w:val="000D23EB"/>
    <w:rsid w:val="000D243E"/>
    <w:rsid w:val="000D2663"/>
    <w:rsid w:val="000D2898"/>
    <w:rsid w:val="000D291B"/>
    <w:rsid w:val="000D2B16"/>
    <w:rsid w:val="000D2D19"/>
    <w:rsid w:val="000D2DC0"/>
    <w:rsid w:val="000D2EBA"/>
    <w:rsid w:val="000D2FA0"/>
    <w:rsid w:val="000D309F"/>
    <w:rsid w:val="000D3159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898"/>
    <w:rsid w:val="000D58B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C7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B3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AC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3F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20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2D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8E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7DE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DF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41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EE4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BB2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AF5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536"/>
    <w:rsid w:val="001256AC"/>
    <w:rsid w:val="001258DA"/>
    <w:rsid w:val="0012596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386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687"/>
    <w:rsid w:val="00132806"/>
    <w:rsid w:val="0013280D"/>
    <w:rsid w:val="001329E3"/>
    <w:rsid w:val="00132A25"/>
    <w:rsid w:val="00132AEA"/>
    <w:rsid w:val="00132BE0"/>
    <w:rsid w:val="00132CE3"/>
    <w:rsid w:val="00132F03"/>
    <w:rsid w:val="00132F10"/>
    <w:rsid w:val="00133322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227"/>
    <w:rsid w:val="001404E1"/>
    <w:rsid w:val="00140536"/>
    <w:rsid w:val="00140561"/>
    <w:rsid w:val="00140616"/>
    <w:rsid w:val="00140700"/>
    <w:rsid w:val="00140850"/>
    <w:rsid w:val="00140CA9"/>
    <w:rsid w:val="00140CAC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60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087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B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49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DC7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0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26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8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415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0C4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4F0"/>
    <w:rsid w:val="001836A9"/>
    <w:rsid w:val="001836ED"/>
    <w:rsid w:val="001837A8"/>
    <w:rsid w:val="00183913"/>
    <w:rsid w:val="001839FC"/>
    <w:rsid w:val="00183AA6"/>
    <w:rsid w:val="00183AB5"/>
    <w:rsid w:val="00183AD1"/>
    <w:rsid w:val="00183AEA"/>
    <w:rsid w:val="00183C38"/>
    <w:rsid w:val="00183C90"/>
    <w:rsid w:val="00183E04"/>
    <w:rsid w:val="00183E51"/>
    <w:rsid w:val="00183E5B"/>
    <w:rsid w:val="0018403D"/>
    <w:rsid w:val="0018412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53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01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54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1D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338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06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EB0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31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407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0F"/>
    <w:rsid w:val="001C311B"/>
    <w:rsid w:val="001C319B"/>
    <w:rsid w:val="001C32D4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1FA5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DE2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6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6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9E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5E9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66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5FB6"/>
    <w:rsid w:val="00206358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8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752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51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EFC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A9A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5EFB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19"/>
    <w:rsid w:val="00226C3B"/>
    <w:rsid w:val="00226C7A"/>
    <w:rsid w:val="00226E2F"/>
    <w:rsid w:val="00226E5A"/>
    <w:rsid w:val="00226FE7"/>
    <w:rsid w:val="00227071"/>
    <w:rsid w:val="002270A6"/>
    <w:rsid w:val="002270E7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01"/>
    <w:rsid w:val="00240098"/>
    <w:rsid w:val="00240234"/>
    <w:rsid w:val="0024026D"/>
    <w:rsid w:val="002402BE"/>
    <w:rsid w:val="002402CA"/>
    <w:rsid w:val="002405E4"/>
    <w:rsid w:val="002406BE"/>
    <w:rsid w:val="0024073D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77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53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809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1F2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8AF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E62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4FB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57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23A"/>
    <w:rsid w:val="00276317"/>
    <w:rsid w:val="0027635A"/>
    <w:rsid w:val="00276613"/>
    <w:rsid w:val="00276728"/>
    <w:rsid w:val="002768A6"/>
    <w:rsid w:val="0027699C"/>
    <w:rsid w:val="002769C1"/>
    <w:rsid w:val="00276F1F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C8A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ED5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7C0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A5D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5F62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BC5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12"/>
    <w:rsid w:val="002A164E"/>
    <w:rsid w:val="002A1679"/>
    <w:rsid w:val="002A18E7"/>
    <w:rsid w:val="002A194F"/>
    <w:rsid w:val="002A1A3F"/>
    <w:rsid w:val="002A1C39"/>
    <w:rsid w:val="002A1DB7"/>
    <w:rsid w:val="002A1E1F"/>
    <w:rsid w:val="002A20CA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BE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8DA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68"/>
    <w:rsid w:val="002A68AD"/>
    <w:rsid w:val="002A6C2F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34C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49C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6DD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805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62F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99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5CD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B9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315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04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A6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1F6D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15"/>
    <w:rsid w:val="00302E92"/>
    <w:rsid w:val="00303136"/>
    <w:rsid w:val="003033B2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04"/>
    <w:rsid w:val="00306020"/>
    <w:rsid w:val="003060FD"/>
    <w:rsid w:val="0030613E"/>
    <w:rsid w:val="00306451"/>
    <w:rsid w:val="0030645C"/>
    <w:rsid w:val="00306463"/>
    <w:rsid w:val="003064B9"/>
    <w:rsid w:val="003064D7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A9E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983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AE6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65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88B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10F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CF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90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634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925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D6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1E4"/>
    <w:rsid w:val="0035131E"/>
    <w:rsid w:val="0035134B"/>
    <w:rsid w:val="00351350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656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A06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AFB"/>
    <w:rsid w:val="00361B35"/>
    <w:rsid w:val="00361BD4"/>
    <w:rsid w:val="00361C6A"/>
    <w:rsid w:val="00361CD6"/>
    <w:rsid w:val="00361D85"/>
    <w:rsid w:val="00361F4B"/>
    <w:rsid w:val="00362083"/>
    <w:rsid w:val="00362266"/>
    <w:rsid w:val="0036230C"/>
    <w:rsid w:val="00362393"/>
    <w:rsid w:val="00362466"/>
    <w:rsid w:val="00362770"/>
    <w:rsid w:val="003627C4"/>
    <w:rsid w:val="003627DC"/>
    <w:rsid w:val="00362876"/>
    <w:rsid w:val="00362899"/>
    <w:rsid w:val="003628DE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5F62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80C"/>
    <w:rsid w:val="00367A70"/>
    <w:rsid w:val="00367B3E"/>
    <w:rsid w:val="00367C6C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160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9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07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B34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9B6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9E2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39D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0C"/>
    <w:rsid w:val="003A0835"/>
    <w:rsid w:val="003A08CF"/>
    <w:rsid w:val="003A0A7D"/>
    <w:rsid w:val="003A0AAA"/>
    <w:rsid w:val="003A0BD2"/>
    <w:rsid w:val="003A0E88"/>
    <w:rsid w:val="003A1271"/>
    <w:rsid w:val="003A127E"/>
    <w:rsid w:val="003A1370"/>
    <w:rsid w:val="003A13B5"/>
    <w:rsid w:val="003A1417"/>
    <w:rsid w:val="003A1463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B8C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3C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90B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4B3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D1E"/>
    <w:rsid w:val="003B2E00"/>
    <w:rsid w:val="003B2E74"/>
    <w:rsid w:val="003B2EBF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4E"/>
    <w:rsid w:val="003B6052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445"/>
    <w:rsid w:val="003C56F3"/>
    <w:rsid w:val="003C572F"/>
    <w:rsid w:val="003C57E9"/>
    <w:rsid w:val="003C58CF"/>
    <w:rsid w:val="003C5B46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71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061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3F44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D2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2FEA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B8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99B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DA3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794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106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3F9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24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5B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9B7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2FDF"/>
    <w:rsid w:val="004430DF"/>
    <w:rsid w:val="00443190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4A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740"/>
    <w:rsid w:val="004528BE"/>
    <w:rsid w:val="00452ADC"/>
    <w:rsid w:val="00452B3E"/>
    <w:rsid w:val="00452C08"/>
    <w:rsid w:val="00452C1A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1F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2F5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0EF"/>
    <w:rsid w:val="00465149"/>
    <w:rsid w:val="0046549C"/>
    <w:rsid w:val="004654EA"/>
    <w:rsid w:val="004655AE"/>
    <w:rsid w:val="004656F6"/>
    <w:rsid w:val="004658C4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19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76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B1B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2BC"/>
    <w:rsid w:val="00490399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20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DCA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5A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13"/>
    <w:rsid w:val="004A3720"/>
    <w:rsid w:val="004A374F"/>
    <w:rsid w:val="004A3787"/>
    <w:rsid w:val="004A3793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22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977"/>
    <w:rsid w:val="004B2A01"/>
    <w:rsid w:val="004B2AC4"/>
    <w:rsid w:val="004B2BBC"/>
    <w:rsid w:val="004B2C4C"/>
    <w:rsid w:val="004B2C81"/>
    <w:rsid w:val="004B2E05"/>
    <w:rsid w:val="004B2F83"/>
    <w:rsid w:val="004B2FD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84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0A9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E2D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34B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9B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833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3D6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49E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44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156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3C3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68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AA9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4F7E5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452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44E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9A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872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724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6CC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01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E7F"/>
    <w:rsid w:val="00553F93"/>
    <w:rsid w:val="005540FE"/>
    <w:rsid w:val="0055416F"/>
    <w:rsid w:val="005542A1"/>
    <w:rsid w:val="00554442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55"/>
    <w:rsid w:val="00561281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583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03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0EF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01A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5C8"/>
    <w:rsid w:val="0058469D"/>
    <w:rsid w:val="00584713"/>
    <w:rsid w:val="00584A10"/>
    <w:rsid w:val="00584BD0"/>
    <w:rsid w:val="00584CB4"/>
    <w:rsid w:val="00584E48"/>
    <w:rsid w:val="005851FC"/>
    <w:rsid w:val="00585214"/>
    <w:rsid w:val="005852AC"/>
    <w:rsid w:val="005852AF"/>
    <w:rsid w:val="0058536D"/>
    <w:rsid w:val="00585847"/>
    <w:rsid w:val="0058585B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542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B20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5DDB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75A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359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1FF7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9B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3ED5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45C"/>
    <w:rsid w:val="005A5537"/>
    <w:rsid w:val="005A554B"/>
    <w:rsid w:val="005A559F"/>
    <w:rsid w:val="005A566D"/>
    <w:rsid w:val="005A56FA"/>
    <w:rsid w:val="005A587E"/>
    <w:rsid w:val="005A5A6F"/>
    <w:rsid w:val="005A5A75"/>
    <w:rsid w:val="005A5B7A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8C9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00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8C8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18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3E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6F2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5F2B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C11"/>
    <w:rsid w:val="005D6E15"/>
    <w:rsid w:val="005D6EE4"/>
    <w:rsid w:val="005D734D"/>
    <w:rsid w:val="005D7364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A85"/>
    <w:rsid w:val="005E0BA4"/>
    <w:rsid w:val="005E0CF4"/>
    <w:rsid w:val="005E0EA3"/>
    <w:rsid w:val="005E10FA"/>
    <w:rsid w:val="005E1138"/>
    <w:rsid w:val="005E117C"/>
    <w:rsid w:val="005E1507"/>
    <w:rsid w:val="005E179C"/>
    <w:rsid w:val="005E17FF"/>
    <w:rsid w:val="005E180F"/>
    <w:rsid w:val="005E2016"/>
    <w:rsid w:val="005E2152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6D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0C0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1B0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CA0"/>
    <w:rsid w:val="005F1DCF"/>
    <w:rsid w:val="005F1E3B"/>
    <w:rsid w:val="005F206D"/>
    <w:rsid w:val="005F20D9"/>
    <w:rsid w:val="005F222C"/>
    <w:rsid w:val="005F2298"/>
    <w:rsid w:val="005F22BC"/>
    <w:rsid w:val="005F22C8"/>
    <w:rsid w:val="005F2367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7C7"/>
    <w:rsid w:val="005F382E"/>
    <w:rsid w:val="005F3A42"/>
    <w:rsid w:val="005F3A7A"/>
    <w:rsid w:val="005F3AFE"/>
    <w:rsid w:val="005F3C04"/>
    <w:rsid w:val="005F3CE1"/>
    <w:rsid w:val="005F3D75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4C3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4D3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589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085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38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BE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5EDE"/>
    <w:rsid w:val="00605F2E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40"/>
    <w:rsid w:val="00610663"/>
    <w:rsid w:val="006108F4"/>
    <w:rsid w:val="00610C31"/>
    <w:rsid w:val="00610D38"/>
    <w:rsid w:val="00610D48"/>
    <w:rsid w:val="00610D76"/>
    <w:rsid w:val="00610E5A"/>
    <w:rsid w:val="00610E64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C17"/>
    <w:rsid w:val="00612D06"/>
    <w:rsid w:val="00612DF3"/>
    <w:rsid w:val="00612E65"/>
    <w:rsid w:val="00612E75"/>
    <w:rsid w:val="00612F56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975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7D7"/>
    <w:rsid w:val="006169E1"/>
    <w:rsid w:val="00616B69"/>
    <w:rsid w:val="00616C11"/>
    <w:rsid w:val="00616C90"/>
    <w:rsid w:val="00616CDF"/>
    <w:rsid w:val="00616FE5"/>
    <w:rsid w:val="0061707D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8E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87"/>
    <w:rsid w:val="00624CB5"/>
    <w:rsid w:val="00624FE9"/>
    <w:rsid w:val="0062511D"/>
    <w:rsid w:val="00625327"/>
    <w:rsid w:val="006253DF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CB4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38"/>
    <w:rsid w:val="00631E6B"/>
    <w:rsid w:val="00631E76"/>
    <w:rsid w:val="00631ED9"/>
    <w:rsid w:val="00632026"/>
    <w:rsid w:val="00632073"/>
    <w:rsid w:val="006320EE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7E2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D47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F1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37FD5"/>
    <w:rsid w:val="00640098"/>
    <w:rsid w:val="006401A1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2A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E28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9EB"/>
    <w:rsid w:val="00653A96"/>
    <w:rsid w:val="00653B60"/>
    <w:rsid w:val="00653C27"/>
    <w:rsid w:val="00653C7D"/>
    <w:rsid w:val="00653D87"/>
    <w:rsid w:val="00653DA0"/>
    <w:rsid w:val="00653DB5"/>
    <w:rsid w:val="00653FFA"/>
    <w:rsid w:val="00654078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6F18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CA9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4FC"/>
    <w:rsid w:val="00663685"/>
    <w:rsid w:val="0066372E"/>
    <w:rsid w:val="006637A1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0C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4A"/>
    <w:rsid w:val="00671BC4"/>
    <w:rsid w:val="00671C53"/>
    <w:rsid w:val="00671D7E"/>
    <w:rsid w:val="00671E7F"/>
    <w:rsid w:val="00672193"/>
    <w:rsid w:val="0067234D"/>
    <w:rsid w:val="00672539"/>
    <w:rsid w:val="00672597"/>
    <w:rsid w:val="00672724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66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1EC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4C2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8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D7C"/>
    <w:rsid w:val="00693E30"/>
    <w:rsid w:val="00693E35"/>
    <w:rsid w:val="00693F54"/>
    <w:rsid w:val="0069409D"/>
    <w:rsid w:val="006940D8"/>
    <w:rsid w:val="0069412C"/>
    <w:rsid w:val="0069418B"/>
    <w:rsid w:val="0069418C"/>
    <w:rsid w:val="00694291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B5"/>
    <w:rsid w:val="00694AD8"/>
    <w:rsid w:val="00694BC5"/>
    <w:rsid w:val="00694D25"/>
    <w:rsid w:val="00694D42"/>
    <w:rsid w:val="00694F99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3F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788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56D"/>
    <w:rsid w:val="006A5662"/>
    <w:rsid w:val="006A5B88"/>
    <w:rsid w:val="006A5C63"/>
    <w:rsid w:val="006A5CD5"/>
    <w:rsid w:val="006A5CED"/>
    <w:rsid w:val="006A5E7B"/>
    <w:rsid w:val="006A607B"/>
    <w:rsid w:val="006A678B"/>
    <w:rsid w:val="006A67E6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93A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77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19A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4D5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AB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EDF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8BB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DBD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80"/>
    <w:rsid w:val="006E7254"/>
    <w:rsid w:val="006E73C4"/>
    <w:rsid w:val="006E74B8"/>
    <w:rsid w:val="006E74D2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0A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AB"/>
    <w:rsid w:val="006F63C6"/>
    <w:rsid w:val="006F64D9"/>
    <w:rsid w:val="006F65F1"/>
    <w:rsid w:val="006F66E9"/>
    <w:rsid w:val="006F6791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21B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71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38"/>
    <w:rsid w:val="00705378"/>
    <w:rsid w:val="007053DF"/>
    <w:rsid w:val="00705449"/>
    <w:rsid w:val="007054FA"/>
    <w:rsid w:val="0070577C"/>
    <w:rsid w:val="00705810"/>
    <w:rsid w:val="007058A2"/>
    <w:rsid w:val="007059B2"/>
    <w:rsid w:val="00705A3B"/>
    <w:rsid w:val="00705A86"/>
    <w:rsid w:val="00705B57"/>
    <w:rsid w:val="00705BAC"/>
    <w:rsid w:val="00705CB9"/>
    <w:rsid w:val="00705D29"/>
    <w:rsid w:val="00705D51"/>
    <w:rsid w:val="00705DBC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6F60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2"/>
    <w:rsid w:val="00713F4F"/>
    <w:rsid w:val="00713F75"/>
    <w:rsid w:val="00713FE4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87B"/>
    <w:rsid w:val="00714B46"/>
    <w:rsid w:val="00714C99"/>
    <w:rsid w:val="00714CA6"/>
    <w:rsid w:val="00714EE2"/>
    <w:rsid w:val="00714FD1"/>
    <w:rsid w:val="00715021"/>
    <w:rsid w:val="0071522B"/>
    <w:rsid w:val="00715345"/>
    <w:rsid w:val="007153CF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51"/>
    <w:rsid w:val="00715E64"/>
    <w:rsid w:val="00715E9B"/>
    <w:rsid w:val="00715ED6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015"/>
    <w:rsid w:val="0072021F"/>
    <w:rsid w:val="007202D2"/>
    <w:rsid w:val="007203F4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EDD"/>
    <w:rsid w:val="00720F3D"/>
    <w:rsid w:val="007211D8"/>
    <w:rsid w:val="00721217"/>
    <w:rsid w:val="00721379"/>
    <w:rsid w:val="007213D1"/>
    <w:rsid w:val="007213F4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BF9"/>
    <w:rsid w:val="00723C63"/>
    <w:rsid w:val="00723CE0"/>
    <w:rsid w:val="00723F51"/>
    <w:rsid w:val="00723F91"/>
    <w:rsid w:val="0072420A"/>
    <w:rsid w:val="0072420E"/>
    <w:rsid w:val="00724220"/>
    <w:rsid w:val="0072430F"/>
    <w:rsid w:val="00724406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6A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4E"/>
    <w:rsid w:val="00727C8A"/>
    <w:rsid w:val="00727CC6"/>
    <w:rsid w:val="00727CFF"/>
    <w:rsid w:val="00727FFE"/>
    <w:rsid w:val="0073018F"/>
    <w:rsid w:val="00730504"/>
    <w:rsid w:val="00730578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6E3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0FB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472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3F85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72"/>
    <w:rsid w:val="00757262"/>
    <w:rsid w:val="00757457"/>
    <w:rsid w:val="0075751A"/>
    <w:rsid w:val="00757548"/>
    <w:rsid w:val="00757755"/>
    <w:rsid w:val="0075783C"/>
    <w:rsid w:val="0075784C"/>
    <w:rsid w:val="007578C2"/>
    <w:rsid w:val="007578E0"/>
    <w:rsid w:val="00757B7F"/>
    <w:rsid w:val="00757C4A"/>
    <w:rsid w:val="00757D74"/>
    <w:rsid w:val="00757DFE"/>
    <w:rsid w:val="00757EAB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350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1FF8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3D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990"/>
    <w:rsid w:val="00777A29"/>
    <w:rsid w:val="00777A2A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8F1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9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458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06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6A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BE8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AFF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980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88A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C3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1FF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6FED"/>
    <w:rsid w:val="007A7164"/>
    <w:rsid w:val="007A71C8"/>
    <w:rsid w:val="007A7200"/>
    <w:rsid w:val="007A7594"/>
    <w:rsid w:val="007A7873"/>
    <w:rsid w:val="007A7941"/>
    <w:rsid w:val="007A79ED"/>
    <w:rsid w:val="007A7A51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B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0CB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2E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9A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9ED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2C6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CBE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D62"/>
    <w:rsid w:val="007C4F86"/>
    <w:rsid w:val="007C50A0"/>
    <w:rsid w:val="007C50A4"/>
    <w:rsid w:val="007C5258"/>
    <w:rsid w:val="007C56DF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57E"/>
    <w:rsid w:val="007C6675"/>
    <w:rsid w:val="007C66A0"/>
    <w:rsid w:val="007C66C7"/>
    <w:rsid w:val="007C697D"/>
    <w:rsid w:val="007C6A3D"/>
    <w:rsid w:val="007C6A6E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C5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1F0"/>
    <w:rsid w:val="007D13A5"/>
    <w:rsid w:val="007D148C"/>
    <w:rsid w:val="007D14B3"/>
    <w:rsid w:val="007D1655"/>
    <w:rsid w:val="007D16B0"/>
    <w:rsid w:val="007D1A27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7D2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722"/>
    <w:rsid w:val="007E3811"/>
    <w:rsid w:val="007E39BA"/>
    <w:rsid w:val="007E3A74"/>
    <w:rsid w:val="007E3AE1"/>
    <w:rsid w:val="007E3AEC"/>
    <w:rsid w:val="007E3C27"/>
    <w:rsid w:val="007E3E96"/>
    <w:rsid w:val="007E3EA6"/>
    <w:rsid w:val="007E3F27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6E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0CC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3C"/>
    <w:rsid w:val="00802693"/>
    <w:rsid w:val="008026D5"/>
    <w:rsid w:val="00802720"/>
    <w:rsid w:val="00802849"/>
    <w:rsid w:val="008028BB"/>
    <w:rsid w:val="00802A06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84"/>
    <w:rsid w:val="00804189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49E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95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242"/>
    <w:rsid w:val="0081552D"/>
    <w:rsid w:val="0081577D"/>
    <w:rsid w:val="008157E6"/>
    <w:rsid w:val="0081583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98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B67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53B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8D2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BEF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8D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7C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58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44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B97"/>
    <w:rsid w:val="00854C7C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BC4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12D"/>
    <w:rsid w:val="0086124B"/>
    <w:rsid w:val="008613CA"/>
    <w:rsid w:val="0086146F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2FDB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AF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B2A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71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85F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946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2C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5F3B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03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589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0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1D1C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2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E7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1F4"/>
    <w:rsid w:val="008B34A4"/>
    <w:rsid w:val="008B359E"/>
    <w:rsid w:val="008B3607"/>
    <w:rsid w:val="008B3721"/>
    <w:rsid w:val="008B3757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12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3DE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66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450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6A8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65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EEF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19A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6A"/>
    <w:rsid w:val="008D76C0"/>
    <w:rsid w:val="008D787C"/>
    <w:rsid w:val="008D7A5D"/>
    <w:rsid w:val="008D7B75"/>
    <w:rsid w:val="008D7C3E"/>
    <w:rsid w:val="008D7FAE"/>
    <w:rsid w:val="008D7FF8"/>
    <w:rsid w:val="008E0182"/>
    <w:rsid w:val="008E033D"/>
    <w:rsid w:val="008E03C2"/>
    <w:rsid w:val="008E03CF"/>
    <w:rsid w:val="008E05BC"/>
    <w:rsid w:val="008E05C5"/>
    <w:rsid w:val="008E065A"/>
    <w:rsid w:val="008E06A2"/>
    <w:rsid w:val="008E06F8"/>
    <w:rsid w:val="008E0745"/>
    <w:rsid w:val="008E0803"/>
    <w:rsid w:val="008E0A49"/>
    <w:rsid w:val="008E0A59"/>
    <w:rsid w:val="008E0A67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B9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4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0FAB"/>
    <w:rsid w:val="008F111B"/>
    <w:rsid w:val="008F129B"/>
    <w:rsid w:val="008F12E2"/>
    <w:rsid w:val="008F13E4"/>
    <w:rsid w:val="008F1433"/>
    <w:rsid w:val="008F14C2"/>
    <w:rsid w:val="008F1A03"/>
    <w:rsid w:val="008F1B19"/>
    <w:rsid w:val="008F1B9D"/>
    <w:rsid w:val="008F1C8A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04F"/>
    <w:rsid w:val="008F31E7"/>
    <w:rsid w:val="008F33C7"/>
    <w:rsid w:val="008F365C"/>
    <w:rsid w:val="008F37AE"/>
    <w:rsid w:val="008F3967"/>
    <w:rsid w:val="008F3D39"/>
    <w:rsid w:val="008F3E64"/>
    <w:rsid w:val="008F406B"/>
    <w:rsid w:val="008F4088"/>
    <w:rsid w:val="008F4122"/>
    <w:rsid w:val="008F4177"/>
    <w:rsid w:val="008F4357"/>
    <w:rsid w:val="008F43C9"/>
    <w:rsid w:val="008F465C"/>
    <w:rsid w:val="008F48E7"/>
    <w:rsid w:val="008F48F9"/>
    <w:rsid w:val="008F4A97"/>
    <w:rsid w:val="008F4BAF"/>
    <w:rsid w:val="008F4D4F"/>
    <w:rsid w:val="008F4E71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EAB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B5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CC3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B2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BCE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A99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86A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4F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6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5B8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46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35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8EF"/>
    <w:rsid w:val="0095299A"/>
    <w:rsid w:val="00952B20"/>
    <w:rsid w:val="00952CBB"/>
    <w:rsid w:val="00952F38"/>
    <w:rsid w:val="00952F3C"/>
    <w:rsid w:val="00952FAA"/>
    <w:rsid w:val="0095309B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30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28D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35E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291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BC9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CE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98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AD7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41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5F22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0F6C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96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02A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9AF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9F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AF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CAE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4CBA"/>
    <w:rsid w:val="009A5058"/>
    <w:rsid w:val="009A5182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E38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2FA5"/>
    <w:rsid w:val="009B301E"/>
    <w:rsid w:val="009B3152"/>
    <w:rsid w:val="009B32F0"/>
    <w:rsid w:val="009B3317"/>
    <w:rsid w:val="009B361A"/>
    <w:rsid w:val="009B3810"/>
    <w:rsid w:val="009B39A3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6B1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69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7F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C2B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5D0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2CD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52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C0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C90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4D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133"/>
    <w:rsid w:val="00A012D4"/>
    <w:rsid w:val="00A0139B"/>
    <w:rsid w:val="00A013DA"/>
    <w:rsid w:val="00A01558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B87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3C0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166"/>
    <w:rsid w:val="00A14226"/>
    <w:rsid w:val="00A14279"/>
    <w:rsid w:val="00A14296"/>
    <w:rsid w:val="00A14336"/>
    <w:rsid w:val="00A143D3"/>
    <w:rsid w:val="00A148B7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9F2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34E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D70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1C6E"/>
    <w:rsid w:val="00A2222C"/>
    <w:rsid w:val="00A222CA"/>
    <w:rsid w:val="00A22330"/>
    <w:rsid w:val="00A2241B"/>
    <w:rsid w:val="00A2247F"/>
    <w:rsid w:val="00A22634"/>
    <w:rsid w:val="00A226B8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5F0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2E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271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0EA9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BEA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7E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AFF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69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B7"/>
    <w:rsid w:val="00A520DB"/>
    <w:rsid w:val="00A520F8"/>
    <w:rsid w:val="00A52475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2C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A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2BE"/>
    <w:rsid w:val="00A664EB"/>
    <w:rsid w:val="00A6656D"/>
    <w:rsid w:val="00A665AC"/>
    <w:rsid w:val="00A665C7"/>
    <w:rsid w:val="00A667C0"/>
    <w:rsid w:val="00A66815"/>
    <w:rsid w:val="00A66927"/>
    <w:rsid w:val="00A66942"/>
    <w:rsid w:val="00A66A73"/>
    <w:rsid w:val="00A66B9A"/>
    <w:rsid w:val="00A66D3B"/>
    <w:rsid w:val="00A67031"/>
    <w:rsid w:val="00A6712F"/>
    <w:rsid w:val="00A672C0"/>
    <w:rsid w:val="00A6735A"/>
    <w:rsid w:val="00A6737A"/>
    <w:rsid w:val="00A6739B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72C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1C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6EE3"/>
    <w:rsid w:val="00A8702E"/>
    <w:rsid w:val="00A87109"/>
    <w:rsid w:val="00A87120"/>
    <w:rsid w:val="00A871AC"/>
    <w:rsid w:val="00A87474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191"/>
    <w:rsid w:val="00A901A8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52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1D6F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CC4"/>
    <w:rsid w:val="00AA4E44"/>
    <w:rsid w:val="00AA52AA"/>
    <w:rsid w:val="00AA52FF"/>
    <w:rsid w:val="00AA53B9"/>
    <w:rsid w:val="00AA54E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8CE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9A9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9A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380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4EAB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85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217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019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EA6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616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2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6DA"/>
    <w:rsid w:val="00AD671B"/>
    <w:rsid w:val="00AD6AF7"/>
    <w:rsid w:val="00AD6C24"/>
    <w:rsid w:val="00AD6DF8"/>
    <w:rsid w:val="00AD6E22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3D"/>
    <w:rsid w:val="00AE149C"/>
    <w:rsid w:val="00AE194C"/>
    <w:rsid w:val="00AE1977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EE1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998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D53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6CEC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3E2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C7C"/>
    <w:rsid w:val="00AF7D76"/>
    <w:rsid w:val="00AF7F10"/>
    <w:rsid w:val="00AF7FD5"/>
    <w:rsid w:val="00AF7FED"/>
    <w:rsid w:val="00B0017E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05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07FD5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6C0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BB8"/>
    <w:rsid w:val="00B16CC8"/>
    <w:rsid w:val="00B16FD3"/>
    <w:rsid w:val="00B1706C"/>
    <w:rsid w:val="00B170BA"/>
    <w:rsid w:val="00B170D6"/>
    <w:rsid w:val="00B171A7"/>
    <w:rsid w:val="00B17486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98D"/>
    <w:rsid w:val="00B21B9D"/>
    <w:rsid w:val="00B21BE1"/>
    <w:rsid w:val="00B21C2C"/>
    <w:rsid w:val="00B21C66"/>
    <w:rsid w:val="00B21CC3"/>
    <w:rsid w:val="00B21D71"/>
    <w:rsid w:val="00B21DDE"/>
    <w:rsid w:val="00B21ED7"/>
    <w:rsid w:val="00B21F16"/>
    <w:rsid w:val="00B22079"/>
    <w:rsid w:val="00B2207F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7A9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43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2F8A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87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0D3"/>
    <w:rsid w:val="00B53144"/>
    <w:rsid w:val="00B5325C"/>
    <w:rsid w:val="00B532DE"/>
    <w:rsid w:val="00B533FA"/>
    <w:rsid w:val="00B53496"/>
    <w:rsid w:val="00B5359F"/>
    <w:rsid w:val="00B535E4"/>
    <w:rsid w:val="00B535E5"/>
    <w:rsid w:val="00B53641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9F7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A45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4D3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4D9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763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EE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A3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0BA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42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0AE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21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3DE"/>
    <w:rsid w:val="00BC24C0"/>
    <w:rsid w:val="00BC25F1"/>
    <w:rsid w:val="00BC268C"/>
    <w:rsid w:val="00BC2844"/>
    <w:rsid w:val="00BC2A8F"/>
    <w:rsid w:val="00BC2CEB"/>
    <w:rsid w:val="00BC2DCB"/>
    <w:rsid w:val="00BC2FDC"/>
    <w:rsid w:val="00BC3141"/>
    <w:rsid w:val="00BC3356"/>
    <w:rsid w:val="00BC3398"/>
    <w:rsid w:val="00BC3413"/>
    <w:rsid w:val="00BC3556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6BF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21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4E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837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2E8"/>
    <w:rsid w:val="00BE73CF"/>
    <w:rsid w:val="00BE7414"/>
    <w:rsid w:val="00BE7537"/>
    <w:rsid w:val="00BE77D8"/>
    <w:rsid w:val="00BE7A45"/>
    <w:rsid w:val="00BE7D9A"/>
    <w:rsid w:val="00BE7DB6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3E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CB7"/>
    <w:rsid w:val="00BF4D19"/>
    <w:rsid w:val="00BF4E28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97A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5A3"/>
    <w:rsid w:val="00C02608"/>
    <w:rsid w:val="00C02660"/>
    <w:rsid w:val="00C02661"/>
    <w:rsid w:val="00C02805"/>
    <w:rsid w:val="00C02947"/>
    <w:rsid w:val="00C02972"/>
    <w:rsid w:val="00C02A2C"/>
    <w:rsid w:val="00C02BE1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3E7A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39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E6A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10B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2FB"/>
    <w:rsid w:val="00C4032D"/>
    <w:rsid w:val="00C4058E"/>
    <w:rsid w:val="00C406B8"/>
    <w:rsid w:val="00C407F0"/>
    <w:rsid w:val="00C40843"/>
    <w:rsid w:val="00C409CD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FC"/>
    <w:rsid w:val="00C42432"/>
    <w:rsid w:val="00C42792"/>
    <w:rsid w:val="00C42880"/>
    <w:rsid w:val="00C4288C"/>
    <w:rsid w:val="00C42998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2C0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9B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37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9F0"/>
    <w:rsid w:val="00C55AD6"/>
    <w:rsid w:val="00C55B6C"/>
    <w:rsid w:val="00C55DDB"/>
    <w:rsid w:val="00C55E26"/>
    <w:rsid w:val="00C55F94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6B2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60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1D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709"/>
    <w:rsid w:val="00C718D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243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11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54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8AE"/>
    <w:rsid w:val="00C87BA3"/>
    <w:rsid w:val="00C87D31"/>
    <w:rsid w:val="00C87DD6"/>
    <w:rsid w:val="00C87DDD"/>
    <w:rsid w:val="00C87E30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4B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3A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7FF"/>
    <w:rsid w:val="00CA5A32"/>
    <w:rsid w:val="00CA5A4E"/>
    <w:rsid w:val="00CA5B18"/>
    <w:rsid w:val="00CA5C8D"/>
    <w:rsid w:val="00CA5CA4"/>
    <w:rsid w:val="00CA5E4C"/>
    <w:rsid w:val="00CA60AC"/>
    <w:rsid w:val="00CA612C"/>
    <w:rsid w:val="00CA61D7"/>
    <w:rsid w:val="00CA61E1"/>
    <w:rsid w:val="00CA65E6"/>
    <w:rsid w:val="00CA66B2"/>
    <w:rsid w:val="00CA6876"/>
    <w:rsid w:val="00CA6879"/>
    <w:rsid w:val="00CA688B"/>
    <w:rsid w:val="00CA69B5"/>
    <w:rsid w:val="00CA6A55"/>
    <w:rsid w:val="00CA6AB2"/>
    <w:rsid w:val="00CA6C6E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B7FD7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C36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841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0F9"/>
    <w:rsid w:val="00CC31AF"/>
    <w:rsid w:val="00CC323F"/>
    <w:rsid w:val="00CC3322"/>
    <w:rsid w:val="00CC33AA"/>
    <w:rsid w:val="00CC35FB"/>
    <w:rsid w:val="00CC37B0"/>
    <w:rsid w:val="00CC381F"/>
    <w:rsid w:val="00CC3867"/>
    <w:rsid w:val="00CC3901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A73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2EAE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4E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CCE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1B8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15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84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557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3CC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2D3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C91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44A"/>
    <w:rsid w:val="00D07663"/>
    <w:rsid w:val="00D07727"/>
    <w:rsid w:val="00D0778C"/>
    <w:rsid w:val="00D07822"/>
    <w:rsid w:val="00D079AF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237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8BA"/>
    <w:rsid w:val="00D129F5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81"/>
    <w:rsid w:val="00D143B8"/>
    <w:rsid w:val="00D143CA"/>
    <w:rsid w:val="00D14472"/>
    <w:rsid w:val="00D144DD"/>
    <w:rsid w:val="00D1450A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B0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671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30F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57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3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5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6EF"/>
    <w:rsid w:val="00D3780D"/>
    <w:rsid w:val="00D37846"/>
    <w:rsid w:val="00D37879"/>
    <w:rsid w:val="00D379C8"/>
    <w:rsid w:val="00D37BD1"/>
    <w:rsid w:val="00D37DDE"/>
    <w:rsid w:val="00D37E97"/>
    <w:rsid w:val="00D4016E"/>
    <w:rsid w:val="00D4018E"/>
    <w:rsid w:val="00D401FA"/>
    <w:rsid w:val="00D402E7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0F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74B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01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1C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E9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2B5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0E21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73A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BE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2B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6E86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73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929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9B6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887"/>
    <w:rsid w:val="00D8593B"/>
    <w:rsid w:val="00D859A2"/>
    <w:rsid w:val="00D85A85"/>
    <w:rsid w:val="00D85CE2"/>
    <w:rsid w:val="00D85D6A"/>
    <w:rsid w:val="00D85E54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10B"/>
    <w:rsid w:val="00D904F2"/>
    <w:rsid w:val="00D905CD"/>
    <w:rsid w:val="00D90627"/>
    <w:rsid w:val="00D9065C"/>
    <w:rsid w:val="00D906D5"/>
    <w:rsid w:val="00D90776"/>
    <w:rsid w:val="00D9078E"/>
    <w:rsid w:val="00D90D8B"/>
    <w:rsid w:val="00D90EC2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1F1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EF2"/>
    <w:rsid w:val="00DA6F84"/>
    <w:rsid w:val="00DA7114"/>
    <w:rsid w:val="00DA711B"/>
    <w:rsid w:val="00DA730F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D65"/>
    <w:rsid w:val="00DB0E59"/>
    <w:rsid w:val="00DB0F9E"/>
    <w:rsid w:val="00DB0FC9"/>
    <w:rsid w:val="00DB12DB"/>
    <w:rsid w:val="00DB1487"/>
    <w:rsid w:val="00DB15DD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EA1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DD8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708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1C3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BDA"/>
    <w:rsid w:val="00DD0DD0"/>
    <w:rsid w:val="00DD0E84"/>
    <w:rsid w:val="00DD11B1"/>
    <w:rsid w:val="00DD1355"/>
    <w:rsid w:val="00DD136D"/>
    <w:rsid w:val="00DD156A"/>
    <w:rsid w:val="00DD1607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1FF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D99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44"/>
    <w:rsid w:val="00DE3D5B"/>
    <w:rsid w:val="00DE3D84"/>
    <w:rsid w:val="00DE40B6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02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40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1AC6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460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7D9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1EC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07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1A4"/>
    <w:rsid w:val="00E2024D"/>
    <w:rsid w:val="00E20503"/>
    <w:rsid w:val="00E20550"/>
    <w:rsid w:val="00E20552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3F8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28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2F8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66E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23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6B9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0C1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424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31D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C4C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71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4C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4D7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832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0C"/>
    <w:rsid w:val="00E7798A"/>
    <w:rsid w:val="00E77A08"/>
    <w:rsid w:val="00E77C2A"/>
    <w:rsid w:val="00E77DB1"/>
    <w:rsid w:val="00E77F09"/>
    <w:rsid w:val="00E8004C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1E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77A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3E1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192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6F19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1B"/>
    <w:rsid w:val="00EC5EC7"/>
    <w:rsid w:val="00EC608E"/>
    <w:rsid w:val="00EC60CD"/>
    <w:rsid w:val="00EC627F"/>
    <w:rsid w:val="00EC6332"/>
    <w:rsid w:val="00EC6460"/>
    <w:rsid w:val="00EC6536"/>
    <w:rsid w:val="00EC6582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55"/>
    <w:rsid w:val="00ED496E"/>
    <w:rsid w:val="00ED49DD"/>
    <w:rsid w:val="00ED4B2E"/>
    <w:rsid w:val="00ED4E1E"/>
    <w:rsid w:val="00ED4E5D"/>
    <w:rsid w:val="00ED4EC9"/>
    <w:rsid w:val="00ED4F3E"/>
    <w:rsid w:val="00ED4FFC"/>
    <w:rsid w:val="00ED5055"/>
    <w:rsid w:val="00ED5117"/>
    <w:rsid w:val="00ED514F"/>
    <w:rsid w:val="00ED543D"/>
    <w:rsid w:val="00ED554B"/>
    <w:rsid w:val="00ED5551"/>
    <w:rsid w:val="00ED5622"/>
    <w:rsid w:val="00ED588C"/>
    <w:rsid w:val="00ED5C5E"/>
    <w:rsid w:val="00ED5D52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193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37A"/>
    <w:rsid w:val="00EE242C"/>
    <w:rsid w:val="00EE24F7"/>
    <w:rsid w:val="00EE2548"/>
    <w:rsid w:val="00EE254C"/>
    <w:rsid w:val="00EE2669"/>
    <w:rsid w:val="00EE269C"/>
    <w:rsid w:val="00EE2941"/>
    <w:rsid w:val="00EE2E92"/>
    <w:rsid w:val="00EE2F31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13D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5F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663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356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2F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5F1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494"/>
    <w:rsid w:val="00F2355A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6C4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BD7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C4D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90"/>
    <w:rsid w:val="00F331A3"/>
    <w:rsid w:val="00F332CD"/>
    <w:rsid w:val="00F3335F"/>
    <w:rsid w:val="00F333F1"/>
    <w:rsid w:val="00F333F8"/>
    <w:rsid w:val="00F3341E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6B3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7DF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3D"/>
    <w:rsid w:val="00F4337E"/>
    <w:rsid w:val="00F4339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5C0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72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EF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1C6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6C"/>
    <w:rsid w:val="00F61FA9"/>
    <w:rsid w:val="00F62131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2C0D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221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1FA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B91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C8F"/>
    <w:rsid w:val="00F91D7F"/>
    <w:rsid w:val="00F91FB6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04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3EC3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386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194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5DD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27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7E8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52"/>
    <w:rsid w:val="00FC66B7"/>
    <w:rsid w:val="00FC6AA0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C3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0FC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4B6"/>
    <w:rsid w:val="00FD1530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B6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770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ECB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782"/>
    <w:rsid w:val="00FE1830"/>
    <w:rsid w:val="00FE1875"/>
    <w:rsid w:val="00FE1964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79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A2E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48C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4B4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DB"/>
    <w:rsid w:val="00FF491C"/>
    <w:rsid w:val="00FF496A"/>
    <w:rsid w:val="00FF4979"/>
    <w:rsid w:val="00FF49EF"/>
    <w:rsid w:val="00FF4A50"/>
    <w:rsid w:val="00FF4CC6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C74DAC0"/>
  <w15:docId w15:val="{4BFC7D41-CEDF-4ACF-A960-F87ECC241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590542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9F0BC0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590542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9F0BC0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8418D0"/>
    <w:rPr>
      <w:rFonts w:cs="Arial"/>
    </w:rPr>
  </w:style>
  <w:style w:type="paragraph" w:customStyle="1" w:styleId="ab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TOC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TOC2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TOC3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TOC4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TOC8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TOC5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TOC6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TOC7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TOC9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3.bin"/><Relationship Id="rId42" Type="http://schemas.openxmlformats.org/officeDocument/2006/relationships/image" Target="media/image17.png"/><Relationship Id="rId47" Type="http://schemas.openxmlformats.org/officeDocument/2006/relationships/oleObject" Target="embeddings/oleObject13.bin"/><Relationship Id="rId63" Type="http://schemas.openxmlformats.org/officeDocument/2006/relationships/image" Target="media/image30.png"/><Relationship Id="rId68" Type="http://schemas.openxmlformats.org/officeDocument/2006/relationships/image" Target="media/image34.wmf"/><Relationship Id="rId16" Type="http://schemas.openxmlformats.org/officeDocument/2006/relationships/oleObject" Target="embeddings/oleObject1.bin"/><Relationship Id="rId11" Type="http://schemas.openxmlformats.org/officeDocument/2006/relationships/footer" Target="footer1.xml"/><Relationship Id="rId32" Type="http://schemas.openxmlformats.org/officeDocument/2006/relationships/image" Target="media/image12.wmf"/><Relationship Id="rId37" Type="http://schemas.openxmlformats.org/officeDocument/2006/relationships/oleObject" Target="embeddings/oleObject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17.bin"/><Relationship Id="rId74" Type="http://schemas.openxmlformats.org/officeDocument/2006/relationships/image" Target="media/image38.png"/><Relationship Id="rId79" Type="http://schemas.openxmlformats.org/officeDocument/2006/relationships/image" Target="media/image43.png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3.png"/><Relationship Id="rId14" Type="http://schemas.openxmlformats.org/officeDocument/2006/relationships/footer" Target="footer3.xml"/><Relationship Id="rId22" Type="http://schemas.openxmlformats.org/officeDocument/2006/relationships/image" Target="media/image5.pn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18.png"/><Relationship Id="rId48" Type="http://schemas.openxmlformats.org/officeDocument/2006/relationships/image" Target="media/image21.png"/><Relationship Id="rId56" Type="http://schemas.openxmlformats.org/officeDocument/2006/relationships/image" Target="media/image26.png"/><Relationship Id="rId64" Type="http://schemas.openxmlformats.org/officeDocument/2006/relationships/image" Target="media/image31.png"/><Relationship Id="rId69" Type="http://schemas.openxmlformats.org/officeDocument/2006/relationships/oleObject" Target="embeddings/oleObject21.bin"/><Relationship Id="rId77" Type="http://schemas.openxmlformats.org/officeDocument/2006/relationships/image" Target="media/image41.png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6.png"/><Relationship Id="rId80" Type="http://schemas.openxmlformats.org/officeDocument/2006/relationships/footer" Target="footer4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7.png"/><Relationship Id="rId33" Type="http://schemas.openxmlformats.org/officeDocument/2006/relationships/oleObject" Target="embeddings/oleObject7.bin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0.bin"/><Relationship Id="rId20" Type="http://schemas.openxmlformats.org/officeDocument/2006/relationships/image" Target="media/image4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image" Target="media/image35.wmf"/><Relationship Id="rId75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6.wmf"/><Relationship Id="rId28" Type="http://schemas.openxmlformats.org/officeDocument/2006/relationships/image" Target="media/image9.png"/><Relationship Id="rId36" Type="http://schemas.openxmlformats.org/officeDocument/2006/relationships/image" Target="media/image14.wmf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header" Target="header2.xml"/><Relationship Id="rId31" Type="http://schemas.openxmlformats.org/officeDocument/2006/relationships/image" Target="media/image11.png"/><Relationship Id="rId44" Type="http://schemas.openxmlformats.org/officeDocument/2006/relationships/image" Target="media/image19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2.png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5.png"/><Relationship Id="rId76" Type="http://schemas.openxmlformats.org/officeDocument/2006/relationships/image" Target="media/image40.png"/><Relationship Id="rId7" Type="http://schemas.openxmlformats.org/officeDocument/2006/relationships/footnotes" Target="footnotes.xml"/><Relationship Id="rId71" Type="http://schemas.openxmlformats.org/officeDocument/2006/relationships/oleObject" Target="embeddings/oleObject22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932EABD-626C-4A0B-899A-DB915C69F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7</TotalTime>
  <Pages>1</Pages>
  <Words>1893</Words>
  <Characters>10795</Characters>
  <Application>Microsoft Office Word</Application>
  <DocSecurity>0</DocSecurity>
  <Lines>89</Lines>
  <Paragraphs>25</Paragraphs>
  <ScaleCrop>false</ScaleCrop>
  <Company>Buaa</Company>
  <LinksUpToDate>false</LinksUpToDate>
  <CharactersWithSpaces>12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han baoan</cp:lastModifiedBy>
  <cp:revision>1038</cp:revision>
  <cp:lastPrinted>2019-08-02T11:04:00Z</cp:lastPrinted>
  <dcterms:created xsi:type="dcterms:W3CDTF">2019-09-11T08:24:00Z</dcterms:created>
  <dcterms:modified xsi:type="dcterms:W3CDTF">2020-03-16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